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</p:sldMasterIdLst>
  <p:notesMasterIdLst>
    <p:notesMasterId r:id="rId21"/>
  </p:notesMasterIdLst>
  <p:sldIdLst>
    <p:sldId id="266" r:id="rId4"/>
    <p:sldId id="278" r:id="rId5"/>
    <p:sldId id="259" r:id="rId6"/>
    <p:sldId id="275" r:id="rId7"/>
    <p:sldId id="289" r:id="rId8"/>
    <p:sldId id="290" r:id="rId9"/>
    <p:sldId id="260" r:id="rId10"/>
    <p:sldId id="262" r:id="rId11"/>
    <p:sldId id="276" r:id="rId12"/>
    <p:sldId id="277" r:id="rId13"/>
    <p:sldId id="291" r:id="rId14"/>
    <p:sldId id="271" r:id="rId15"/>
    <p:sldId id="272" r:id="rId16"/>
    <p:sldId id="285" r:id="rId17"/>
    <p:sldId id="280" r:id="rId18"/>
    <p:sldId id="281" r:id="rId19"/>
    <p:sldId id="27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image" Target="../media/image54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image" Target="../media/image53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13.wmf"/><Relationship Id="rId1" Type="http://schemas.openxmlformats.org/officeDocument/2006/relationships/image" Target="../media/image11.jpeg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jpe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jpeg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10" Type="http://schemas.openxmlformats.org/officeDocument/2006/relationships/image" Target="../media/image35.e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13.wmf"/><Relationship Id="rId1" Type="http://schemas.openxmlformats.org/officeDocument/2006/relationships/image" Target="../media/image11.jpeg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BCE0FF-9CA0-43EA-86E7-5BE6FFD5A34C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41B8AF-11BE-42F9-BF16-9A7FA0272E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676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D9BD4754-D824-44C7-B742-5668B31B74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6C7772-6498-4AC4-88AB-D8A61723977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35" name="Rectangle 7">
            <a:extLst>
              <a:ext uri="{FF2B5EF4-FFF2-40B4-BE49-F238E27FC236}">
                <a16:creationId xmlns:a16="http://schemas.microsoft.com/office/drawing/2014/main" id="{323D657B-93FA-42F2-87A4-8B8D8FA059D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D26F00-FF50-4B8B-95E9-CD3C44DD6EF7}" type="slidenum">
              <a:rPr kumimoji="0" lang="vi-V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vi-V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36" name="Rectangle 2">
            <a:extLst>
              <a:ext uri="{FF2B5EF4-FFF2-40B4-BE49-F238E27FC236}">
                <a16:creationId xmlns:a16="http://schemas.microsoft.com/office/drawing/2014/main" id="{940F1DB4-BEBA-47E3-9136-D9BFB74100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7" name="Rectangle 3">
            <a:extLst>
              <a:ext uri="{FF2B5EF4-FFF2-40B4-BE49-F238E27FC236}">
                <a16:creationId xmlns:a16="http://schemas.microsoft.com/office/drawing/2014/main" id="{FD887081-4AB3-4A00-8361-1E24CC9A49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4003D427-FBA0-4FB5-AB86-6488D227106E}"/>
              </a:ext>
            </a:extLst>
          </p:cNvPr>
          <p:cNvSpPr>
            <a:spLocks/>
          </p:cNvSpPr>
          <p:nvPr/>
        </p:nvSpPr>
        <p:spPr bwMode="auto">
          <a:xfrm>
            <a:off x="381000" y="2803525"/>
            <a:ext cx="2117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9525 h 1912"/>
              <a:gd name="T4" fmla="*/ 0 w 1588"/>
              <a:gd name="T5" fmla="*/ 9525 h 1912"/>
              <a:gd name="T6" fmla="*/ 0 w 1588"/>
              <a:gd name="T7" fmla="*/ 95250 h 1912"/>
              <a:gd name="T8" fmla="*/ 0 w 1588"/>
              <a:gd name="T9" fmla="*/ 3035300 h 1912"/>
              <a:gd name="T10" fmla="*/ 0 w 1588"/>
              <a:gd name="T11" fmla="*/ 3035300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97076"/>
            <a:ext cx="103632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969F14-BB67-4A1B-B38C-E4F0FF7CAF4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A3872D-5FFA-4D2B-9ACE-3358567825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4B034A7-C858-42C5-9454-B7778E954EA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0E5AE10-EC35-41A0-B814-97A6EC348C05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900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FFD692-47EE-4443-9B58-6734F4577A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ED191E-0F05-4D66-B49B-DB227A1B26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921C8C-749D-47F5-89A2-285C74DB73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1DCD02-0606-40AC-91AF-FAD4DF5DEA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963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92100"/>
            <a:ext cx="27432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92100"/>
            <a:ext cx="80264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BD2AEE-2544-44E0-BC38-E25EC312D1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3E245C-FE38-49F1-AAAC-D5AC3F6130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79BB4B-42C6-458E-8BEA-0774C48D8C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654DBE-2505-48CF-87FF-AAC529F74A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717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24A477F-F5DC-4A7B-ABF0-E8D1E4BDFD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D43D3E1-9CC4-4D43-8F05-B26FE51D24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15FA62E-3770-49FC-9F27-981663AA00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129472-6609-45A6-85FE-2CABBD5A46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7721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D449A-224D-4D9D-B9EF-824E567146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6E1B60-8408-4C6D-ACB2-8950B8514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5594BB-60FD-4FB7-BF8F-5587206F8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8E2EAB-F0A3-47F8-B53E-33F927254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3977F8-83A8-47A0-94F3-8DAEEF516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AB017-3E15-4EE6-8E64-5162752CE5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63850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1B3CF-34AE-4815-8B6E-AEBD76AC8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8F4B61-28DD-4BB5-A36C-017A2EAB67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9E6521-037C-4B85-B0FE-894DF87BF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FDAEBC-6DE2-4D1D-8E42-B09BDCAAA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00BA90-2A85-4738-9454-6A774C322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62F34C-501C-4661-AAAF-B6A2377824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8659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25F76-17DA-4B6F-B060-667D404FCF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6CFAE0-62E3-4B2A-AE68-63EFB49A0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2DA80A-B4C6-4E51-922E-DCE99BEFA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CDEC25-59B5-46BA-B11C-2659E158F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172DF6-BA5F-4D1F-8D13-6F6551134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CF447-A772-48E4-8837-2CCA37363E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04933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C6944-8BF8-4BA5-A6A2-B64CE2BE0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973289-2D5D-4486-80DA-EBF874BCF5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F8FFBC-8D68-417E-90E8-CA2C326BCE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C84A9C-450C-4FC0-84BE-42323B2F4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D81EEF-888D-4B4E-BA99-6CEBF357C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F08D14-80DC-4657-93C4-6E74F520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E281F-A1CB-483A-A623-392C0A80E0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2291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CCA81-172A-4ECC-A2C6-9C51FBBBE2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E18C62-0C60-4AC6-A6CF-A828C7B792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2430B6-C09C-48A8-A58C-79B2D67B21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3EF2B3C-1353-4BB3-9AC0-5BAFB5A8C2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A1A237-3FEF-4ECC-935F-94F0A9B126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1AC9C1E-CB2C-4E62-82A0-D0AB46F829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24BAAB-4A40-48DC-BB54-99A69DF82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17F14E1-E3CB-4A1A-91E6-59B7BD14D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18F04-ABFB-49B8-A41F-BEE224199F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94351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CDA81-839C-46FC-9CA3-2D007F970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7E2EA6-F84F-4CCE-889D-7B1982801C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28D50F-6929-483E-A236-9B9A50D4F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5E36B3-EA27-41AC-91F4-4F769597B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359DE-EF3A-48EF-BAC7-CD0F3A0CAF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28114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F71531-16A5-4F6D-9914-387F81DE2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FB3407-117E-4770-A7D5-4E7141151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CF97F9-2BE5-440F-9EAC-56541C34C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E76DD-1E14-4830-8F9C-AE911BC9C1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777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B28F05-25BA-4D8A-9DB4-2C56113EC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FE3FCA-598C-4F1F-98F4-E863A6D700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F2316F-F70C-414C-99DE-401F347E56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69BFF4-1CC2-45CF-8AC1-45E3EE1B72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0664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A0571-3257-438D-A339-73DC5BDDC2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A2DE54-C8B2-43D9-A7F6-A3659B7B3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EAC041-0A58-428B-917B-F7F8249DA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97385D-CE68-46D3-8BBE-31BEBD572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428B4-E317-47A6-B6EF-9AD1F4AD1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5A9BC2-278B-4A0F-B2A8-1B99F8302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3A403-97A8-4C1B-B6FA-177E0DD9F3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1000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6A385-0963-48E6-ADB5-18B11BEC0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EAA825C-559D-42A1-BFE9-13410EB654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1732D7-319B-4FDC-BAD6-AF6F54192E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B75904-DB23-4157-8D47-3DC73C6A5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012035-C6F8-429E-9E47-4D59CA589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3A9169-D3B2-4446-976B-3570F36BC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B6B41-75A0-427A-BA2D-6A33392789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5508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B724DD-BCCC-4577-BCD7-A8EA00ED1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3A402D-E6B4-41D7-B0BF-816740FF6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3F23BA-52EB-4122-B579-AA3B71EE7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37A69-7018-4206-B8A0-C8B0ACC4E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27749-72A4-4786-950F-193E8F804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D7B7B-5F1F-478A-8304-A5B1DC0510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5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AC4846D-4237-496C-932D-15A1F65250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6BA3B0-9E5B-42DA-AABB-0D01893B65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CEFF86-1F27-47B5-B666-ADFC1CF23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5926C-FF53-45C0-AC88-928BB7478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282A99-2824-4BDB-9460-B94AFDFBC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5BFF8-5B6C-429E-B19B-901F0D50D7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63974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9293C1-D0AA-425B-BA60-14D21E237E8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73E522-EF69-4ACB-A292-623CF9B68B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1B0C25-8E5D-4B8B-88F8-1C2CEEA19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D6A29B-5B98-497F-B3C7-0C5AAF892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490AF90-4E4C-447C-ADA5-0C31C9F59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2029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FD449A-224D-4D9D-B9EF-824E567146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06E1B60-8408-4C6D-ACB2-8950B8514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5594BB-60FD-4FB7-BF8F-5587206F8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8E2EAB-F0A3-47F8-B53E-33F927254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3977F8-83A8-47A0-94F3-8DAEEF516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AB017-3E15-4EE6-8E64-5162752CE5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68380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11B3CF-34AE-4815-8B6E-AEBD76AC8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8F4B61-28DD-4BB5-A36C-017A2EAB67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9E6521-037C-4B85-B0FE-894DF87BF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FDAEBC-6DE2-4D1D-8E42-B09BDCAAA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00BA90-2A85-4738-9454-6A774C322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62F34C-501C-4661-AAAF-B6A2377824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6650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25F76-17DA-4B6F-B060-667D404FCF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6CFAE0-62E3-4B2A-AE68-63EFB49A0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2DA80A-B4C6-4E51-922E-DCE99BEFA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CDEC25-59B5-46BA-B11C-2659E158F0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172DF6-BA5F-4D1F-8D13-6F65511341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CF447-A772-48E4-8837-2CCA37363E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4418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C6944-8BF8-4BA5-A6A2-B64CE2BE0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973289-2D5D-4486-80DA-EBF874BCF5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F8FFBC-8D68-417E-90E8-CA2C326BCE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C84A9C-450C-4FC0-84BE-42323B2F4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D81EEF-888D-4B4E-BA99-6CEBF357C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F08D14-80DC-4657-93C4-6E74F520F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E281F-A1CB-483A-A623-392C0A80E0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16151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CCA81-172A-4ECC-A2C6-9C51FBBBE2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E18C62-0C60-4AC6-A6CF-A828C7B792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2430B6-C09C-48A8-A58C-79B2D67B21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3EF2B3C-1353-4BB3-9AC0-5BAFB5A8C2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A1A237-3FEF-4ECC-935F-94F0A9B1263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1AC9C1E-CB2C-4E62-82A0-D0AB46F829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24BAAB-4A40-48DC-BB54-99A69DF82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17F14E1-E3CB-4A1A-91E6-59B7BD14D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18F04-ABFB-49B8-A41F-BEE224199F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9862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E95759-1E8C-4440-A323-4F341A37AC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62DB7A-CA19-4917-9394-9ABE5032C2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895E1D-91BC-41AB-8843-3D7E7EA17C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38D392-1911-4DA3-BA7E-D9A64AA663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7150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CDA81-839C-46FC-9CA3-2D007F970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7E2EA6-F84F-4CCE-889D-7B1982801C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28D50F-6929-483E-A236-9B9A50D4F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5E36B3-EA27-41AC-91F4-4F769597B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359DE-EF3A-48EF-BAC7-CD0F3A0CAF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6321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F71531-16A5-4F6D-9914-387F81DE23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FB3407-117E-4770-A7D5-4E7141151F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CF97F9-2BE5-440F-9EAC-56541C34C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2E76DD-1E14-4830-8F9C-AE911BC9C1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2087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A0571-3257-438D-A339-73DC5BDDC2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A2DE54-C8B2-43D9-A7F6-A3659B7B3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EAC041-0A58-428B-917B-F7F8249DA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97385D-CE68-46D3-8BBE-31BEBD572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1428B4-E317-47A6-B6EF-9AD1F4AD1F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5A9BC2-278B-4A0F-B2A8-1B99F83021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3A403-97A8-4C1B-B6FA-177E0DD9F3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2183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6A385-0963-48E6-ADB5-18B11BEC0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EAA825C-559D-42A1-BFE9-13410EB654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61732D7-319B-4FDC-BAD6-AF6F54192E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B75904-DB23-4157-8D47-3DC73C6A5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012035-C6F8-429E-9E47-4D59CA589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3A9169-D3B2-4446-976B-3570F36BC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B6B41-75A0-427A-BA2D-6A33392789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6372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B724DD-BCCC-4577-BCD7-A8EA00ED1B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3A402D-E6B4-41D7-B0BF-816740FF6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3F23BA-52EB-4122-B579-AA3B71EE7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37A69-7018-4206-B8A0-C8B0ACC4E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27749-72A4-4786-950F-193E8F804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BD7B7B-5F1F-478A-8304-A5B1DC0510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9654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AC4846D-4237-496C-932D-15A1F65250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6BA3B0-9E5B-42DA-AABB-0D01893B65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CEFF86-1F27-47B5-B666-ADFC1CF23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5926C-FF53-45C0-AC88-928BB7478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282A99-2824-4BDB-9460-B94AFDFBC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45BFF8-5B6C-429E-B19B-901F0D50D7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6557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29293C1-D0AA-425B-BA60-14D21E237E89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73E522-EF69-4ACB-A292-623CF9B68B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1B0C25-8E5D-4B8B-88F8-1C2CEEA19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D6A29B-5B98-497F-B3C7-0C5AAF892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490AF90-4E4C-447C-ADA5-0C31C9F59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7415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C65243-7A18-4FAD-B72B-910FC7F9F8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665CCA-C1B2-4392-A037-0ACC7DCFA5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9B46C2-D854-4DB5-8260-0ADA03AB34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D446FE-1F9B-4037-A09D-400A44601B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3949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7B962B-B8FD-47D3-8A99-827E103A6F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32A21E0-2EED-4095-A439-AAC50005DA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E7E87C-4330-4299-B821-C7CCD13212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D0BE1-CBE0-4C8E-96B0-EB75F5F191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731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E4B1FB8-99A8-4F54-8B63-4CBF5CCA0F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8B88DF5-A053-4C09-85FB-2D0592892A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E432B0-A057-4BAD-8043-70FB078E75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892C82-2757-4428-B43E-9B435EF840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171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7075EEC-7B9F-4B94-9FCC-3946D0022C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CD3444A-FF01-4B06-9499-C7D59CA1B8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F9F5953-3BE4-4D93-97D7-8AEAA10D96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F9795E-6955-44B5-83A5-3FBEBB523B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667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3EB951-4555-415B-82A0-492F524954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3574FF-A97E-4673-BB0C-8564DB72AC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58D2C3-8A93-4360-A923-213F69CDA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82BA4B-8D96-4740-BF7A-7ABFE4C0E3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102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98895D-BDE1-4A5E-8BAB-3B1FFCBEC5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0C3F4E-8166-4564-88DF-B949BBFEB4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1DCCD2-A696-4C57-B5D1-34A4013906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DE15B-3985-4080-9A9D-C73E74C1F4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353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2FF6C3F-B539-4D81-B02F-90A9C4EDC1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92100"/>
            <a:ext cx="109728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215F60D-D0CE-4F0B-97CE-3E1A3A3B35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05000"/>
            <a:ext cx="1097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8C425D79-91C6-4861-BDFA-130052BB5CE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136CA09D-2759-42A3-81AD-B19B07FC8D5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4FE7880B-8398-4759-B2F1-8D26D86086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326A67B9-B144-4CC8-B851-7B260ADEFA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687036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D538BE6-3CB4-4149-AECC-B44E645FB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1FF19D8-206B-4D9A-8562-7D4BE73C8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6023B73-4698-4383-BEFB-22499BC4BF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6DB2AA2-D28E-4C3C-9480-D49A1560F9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26F8F7E-A117-4CBF-A8F0-90E878D1F2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1DBDCFF6-4211-4225-B2F6-9D2E03458A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419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66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D538BE6-3CB4-4149-AECC-B44E645FB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1FF19D8-206B-4D9A-8562-7D4BE73C8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6023B73-4698-4383-BEFB-22499BC4BF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6DB2AA2-D28E-4C3C-9480-D49A1560F91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26F8F7E-A117-4CBF-A8F0-90E878D1F2B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1DBDCFF6-4211-4225-B2F6-9D2E03458A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877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jpeg"/><Relationship Id="rId11" Type="http://schemas.openxmlformats.org/officeDocument/2006/relationships/image" Target="../media/image40.wmf"/><Relationship Id="rId5" Type="http://schemas.openxmlformats.org/officeDocument/2006/relationships/image" Target="../media/image11.jpe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13.wmf"/><Relationship Id="rId9" Type="http://schemas.openxmlformats.org/officeDocument/2006/relationships/image" Target="../media/image3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e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2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4.emf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e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1.jpeg"/><Relationship Id="rId4" Type="http://schemas.openxmlformats.org/officeDocument/2006/relationships/image" Target="../media/image13.wmf"/><Relationship Id="rId9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emf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jpe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jpeg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20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emf"/><Relationship Id="rId22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COTIM~1">
            <a:extLst>
              <a:ext uri="{FF2B5EF4-FFF2-40B4-BE49-F238E27FC236}">
                <a16:creationId xmlns:a16="http://schemas.microsoft.com/office/drawing/2014/main" id="{E2733C7E-9A9F-43DB-AF36-D5256B1B290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4738" y="4876800"/>
            <a:ext cx="16684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WordArt 8">
            <a:extLst>
              <a:ext uri="{FF2B5EF4-FFF2-40B4-BE49-F238E27FC236}">
                <a16:creationId xmlns:a16="http://schemas.microsoft.com/office/drawing/2014/main" id="{4BEBD03C-D2EA-40AE-BA51-20B351E2A73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1752600"/>
            <a:ext cx="6934200" cy="2819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§3. LIÊN HỆ GIỮA PHÉP NHÂN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PHÉP KHAI PHƯƠNG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B928B4CF-EAF5-435D-AD25-01404989C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477" y="798513"/>
            <a:ext cx="144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. Tính</a:t>
            </a:r>
            <a:endParaRPr lang="de-DE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4" name="Line 6">
            <a:extLst>
              <a:ext uri="{FF2B5EF4-FFF2-40B4-BE49-F238E27FC236}">
                <a16:creationId xmlns:a16="http://schemas.microsoft.com/office/drawing/2014/main" id="{69A7BA9A-89F8-41AD-8701-88FC69DD6AC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2460" y="1446178"/>
            <a:ext cx="4019" cy="48962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E1AE1F7F-F4F2-433A-8B81-004EF0E37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29078"/>
              </p:ext>
            </p:extLst>
          </p:nvPr>
        </p:nvGraphicFramePr>
        <p:xfrm>
          <a:off x="713227" y="1274764"/>
          <a:ext cx="14668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647588" imgH="228634" progId="Equation.3">
                  <p:embed/>
                </p:oleObj>
              </mc:Choice>
              <mc:Fallback>
                <p:oleObj name="Equation" r:id="rId3" imgW="647588" imgH="228634" progId="Equation.3">
                  <p:embed/>
                  <p:pic>
                    <p:nvPicPr>
                      <p:cNvPr id="10247" name="Object 7">
                        <a:extLst>
                          <a:ext uri="{FF2B5EF4-FFF2-40B4-BE49-F238E27FC236}">
                            <a16:creationId xmlns:a16="http://schemas.microsoft.com/office/drawing/2014/main" id="{E1AE1F7F-F4F2-433A-8B81-004EF0E37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27" y="1274764"/>
                        <a:ext cx="14668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>
            <a:extLst>
              <a:ext uri="{FF2B5EF4-FFF2-40B4-BE49-F238E27FC236}">
                <a16:creationId xmlns:a16="http://schemas.microsoft.com/office/drawing/2014/main" id="{F1C534E9-EE6D-4C6A-B508-2A08B43D9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1351" y="1263650"/>
          <a:ext cx="24479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057358" imgH="247529" progId="Equation.3">
                  <p:embed/>
                </p:oleObj>
              </mc:Choice>
              <mc:Fallback>
                <p:oleObj name="Equation" r:id="rId5" imgW="1057358" imgH="247529" progId="Equation.3">
                  <p:embed/>
                  <p:pic>
                    <p:nvPicPr>
                      <p:cNvPr id="10248" name="Object 8">
                        <a:extLst>
                          <a:ext uri="{FF2B5EF4-FFF2-40B4-BE49-F238E27FC236}">
                            <a16:creationId xmlns:a16="http://schemas.microsoft.com/office/drawing/2014/main" id="{F1C534E9-EE6D-4C6A-B508-2A08B43D9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1" y="1263650"/>
                        <a:ext cx="24479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ext Box 19">
            <a:extLst>
              <a:ext uri="{FF2B5EF4-FFF2-40B4-BE49-F238E27FC236}">
                <a16:creationId xmlns:a16="http://schemas.microsoft.com/office/drawing/2014/main" id="{3A0110BE-3F2B-491B-B319-928042117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3. LIÊN HỆ GiỮA PHÉP NHÂN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71" name="Text Box 339">
            <a:extLst>
              <a:ext uri="{FF2B5EF4-FFF2-40B4-BE49-F238E27FC236}">
                <a16:creationId xmlns:a16="http://schemas.microsoft.com/office/drawing/2014/main" id="{81739632-A6CA-4D05-BB1F-62A3F34BC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04776"/>
            <a:ext cx="1439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400" b="1" u="sng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772" name="AutoShape 340">
            <a:extLst>
              <a:ext uri="{FF2B5EF4-FFF2-40B4-BE49-F238E27FC236}">
                <a16:creationId xmlns:a16="http://schemas.microsoft.com/office/drawing/2014/main" id="{158B53B7-D6DF-46E2-A6DE-F403DDEF0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8245" y="1111586"/>
            <a:ext cx="7302500" cy="2962513"/>
          </a:xfrm>
          <a:prstGeom prst="flowChartAlternateProcess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 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b   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773" name="Object 341">
            <a:extLst>
              <a:ext uri="{FF2B5EF4-FFF2-40B4-BE49-F238E27FC236}">
                <a16:creationId xmlns:a16="http://schemas.microsoft.com/office/drawing/2014/main" id="{1FA0A4D6-9440-4D3D-A26C-58925C29F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48231"/>
              </p:ext>
            </p:extLst>
          </p:nvPr>
        </p:nvGraphicFramePr>
        <p:xfrm>
          <a:off x="3255042" y="1742720"/>
          <a:ext cx="36004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914400" imgH="228600" progId="Equation.3">
                  <p:embed/>
                </p:oleObj>
              </mc:Choice>
              <mc:Fallback>
                <p:oleObj name="Equation" r:id="rId3" imgW="914400" imgH="228600" progId="Equation.3">
                  <p:embed/>
                  <p:pic>
                    <p:nvPicPr>
                      <p:cNvPr id="18773" name="Object 341">
                        <a:extLst>
                          <a:ext uri="{FF2B5EF4-FFF2-40B4-BE49-F238E27FC236}">
                            <a16:creationId xmlns:a16="http://schemas.microsoft.com/office/drawing/2014/main" id="{1FA0A4D6-9440-4D3D-A26C-58925C29F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42" y="1742720"/>
                        <a:ext cx="3600450" cy="11334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74" name="Text Box 342">
            <a:extLst>
              <a:ext uri="{FF2B5EF4-FFF2-40B4-BE49-F238E27FC236}">
                <a16:creationId xmlns:a16="http://schemas.microsoft.com/office/drawing/2014/main" id="{9A48BDB2-AAB6-40C9-BA81-A59CD5558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648" y="1311579"/>
            <a:ext cx="2087563" cy="366713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err="1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altLang="en-US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b="1" dirty="0" err="1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</a:p>
        </p:txBody>
      </p:sp>
      <p:graphicFrame>
        <p:nvGraphicFramePr>
          <p:cNvPr id="18775" name="Object 343">
            <a:extLst>
              <a:ext uri="{FF2B5EF4-FFF2-40B4-BE49-F238E27FC236}">
                <a16:creationId xmlns:a16="http://schemas.microsoft.com/office/drawing/2014/main" id="{75911772-9053-41C0-8879-8F2B61431D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27533"/>
              </p:ext>
            </p:extLst>
          </p:nvPr>
        </p:nvGraphicFramePr>
        <p:xfrm>
          <a:off x="3255042" y="1725368"/>
          <a:ext cx="39512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1002960" imgH="228600" progId="Equation.3">
                  <p:embed/>
                </p:oleObj>
              </mc:Choice>
              <mc:Fallback>
                <p:oleObj name="Equation" r:id="rId7" imgW="1002960" imgH="228600" progId="Equation.3">
                  <p:embed/>
                  <p:pic>
                    <p:nvPicPr>
                      <p:cNvPr id="18775" name="Object 343">
                        <a:extLst>
                          <a:ext uri="{FF2B5EF4-FFF2-40B4-BE49-F238E27FC236}">
                            <a16:creationId xmlns:a16="http://schemas.microsoft.com/office/drawing/2014/main" id="{75911772-9053-41C0-8879-8F2B61431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42" y="1725368"/>
                        <a:ext cx="3951288" cy="1133475"/>
                      </a:xfrm>
                      <a:prstGeom prst="rect">
                        <a:avLst/>
                      </a:prstGeom>
                      <a:blipFill dpi="0" rotWithShape="1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86" name="Object 354">
            <a:extLst>
              <a:ext uri="{FF2B5EF4-FFF2-40B4-BE49-F238E27FC236}">
                <a16:creationId xmlns:a16="http://schemas.microsoft.com/office/drawing/2014/main" id="{9C5B2055-7AF1-4F90-9939-74544B519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73831"/>
              </p:ext>
            </p:extLst>
          </p:nvPr>
        </p:nvGraphicFramePr>
        <p:xfrm>
          <a:off x="4004738" y="3337118"/>
          <a:ext cx="2449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0" imgW="1091880" imgH="279360" progId="Equation.3">
                  <p:embed/>
                </p:oleObj>
              </mc:Choice>
              <mc:Fallback>
                <p:oleObj name="Equation" r:id="rId10" imgW="1091880" imgH="279360" progId="Equation.3">
                  <p:embed/>
                  <p:pic>
                    <p:nvPicPr>
                      <p:cNvPr id="18786" name="Object 354">
                        <a:extLst>
                          <a:ext uri="{FF2B5EF4-FFF2-40B4-BE49-F238E27FC236}">
                            <a16:creationId xmlns:a16="http://schemas.microsoft.com/office/drawing/2014/main" id="{9C5B2055-7AF1-4F90-9939-74544B519C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738" y="3337118"/>
                        <a:ext cx="2449513" cy="666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88" name="Text Box 356">
            <a:extLst>
              <a:ext uri="{FF2B5EF4-FFF2-40B4-BE49-F238E27FC236}">
                <a16:creationId xmlns:a16="http://schemas.microsoft.com/office/drawing/2014/main" id="{6B924567-5EE4-4A17-8A43-B2BB219A9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554" y="2917973"/>
            <a:ext cx="71993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altLang="en-US" sz="24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71" grpId="0"/>
      <p:bldP spid="18772" grpId="0" animBg="1"/>
      <p:bldP spid="18774" grpId="0" animBg="1"/>
      <p:bldP spid="187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>
            <a:extLst>
              <a:ext uri="{FF2B5EF4-FFF2-40B4-BE49-F238E27FC236}">
                <a16:creationId xmlns:a16="http://schemas.microsoft.com/office/drawing/2014/main" id="{A1B30ED2-470D-4A4F-A0F9-B565E0307EAD}"/>
              </a:ext>
            </a:extLst>
          </p:cNvPr>
          <p:cNvGrpSpPr>
            <a:grpSpLocks/>
          </p:cNvGrpSpPr>
          <p:nvPr/>
        </p:nvGrpSpPr>
        <p:grpSpPr bwMode="auto">
          <a:xfrm>
            <a:off x="-145915" y="-276225"/>
            <a:ext cx="12461132" cy="7162800"/>
            <a:chOff x="-23" y="0"/>
            <a:chExt cx="5783" cy="4252"/>
          </a:xfrm>
        </p:grpSpPr>
        <p:sp>
          <p:nvSpPr>
            <p:cNvPr id="12313" name="Rectangle 3">
              <a:extLst>
                <a:ext uri="{FF2B5EF4-FFF2-40B4-BE49-F238E27FC236}">
                  <a16:creationId xmlns:a16="http://schemas.microsoft.com/office/drawing/2014/main" id="{7C25F09F-BCA3-400B-9D8A-230B8CE27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4" name="plant">
              <a:extLst>
                <a:ext uri="{FF2B5EF4-FFF2-40B4-BE49-F238E27FC236}">
                  <a16:creationId xmlns:a16="http://schemas.microsoft.com/office/drawing/2014/main" id="{E57C125F-1956-440B-820C-750213F1D63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5" name="plant">
              <a:extLst>
                <a:ext uri="{FF2B5EF4-FFF2-40B4-BE49-F238E27FC236}">
                  <a16:creationId xmlns:a16="http://schemas.microsoft.com/office/drawing/2014/main" id="{E5A09018-57AE-4058-AD67-ED98459F214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6" name="plant">
              <a:extLst>
                <a:ext uri="{FF2B5EF4-FFF2-40B4-BE49-F238E27FC236}">
                  <a16:creationId xmlns:a16="http://schemas.microsoft.com/office/drawing/2014/main" id="{DBA165A4-4F57-4830-8083-6BDEA3111C5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7" name="plant">
              <a:extLst>
                <a:ext uri="{FF2B5EF4-FFF2-40B4-BE49-F238E27FC236}">
                  <a16:creationId xmlns:a16="http://schemas.microsoft.com/office/drawing/2014/main" id="{ACDDEF38-A55E-459B-8736-C7DFBA60C2D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291" name="Rectangle 31">
            <a:extLst>
              <a:ext uri="{FF2B5EF4-FFF2-40B4-BE49-F238E27FC236}">
                <a16:creationId xmlns:a16="http://schemas.microsoft.com/office/drawing/2014/main" id="{195E46B3-5FBB-4C2E-8C4A-92E17AA12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222" y="370684"/>
            <a:ext cx="2687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. Rút gọn</a:t>
            </a:r>
            <a:endParaRPr lang="de-DE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Text Box 32">
            <a:extLst>
              <a:ext uri="{FF2B5EF4-FFF2-40B4-BE49-F238E27FC236}">
                <a16:creationId xmlns:a16="http://schemas.microsoft.com/office/drawing/2014/main" id="{70D0EE85-A4FD-4C28-A149-88683CCD1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3313" y="18288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35873" name="Object 33">
            <a:extLst>
              <a:ext uri="{FF2B5EF4-FFF2-40B4-BE49-F238E27FC236}">
                <a16:creationId xmlns:a16="http://schemas.microsoft.com/office/drawing/2014/main" id="{CBDD4640-A58A-4FDC-9ECD-2894AD29D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5814" y="2425701"/>
          <a:ext cx="17097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819271" imgH="228634" progId="Equation.3">
                  <p:embed/>
                </p:oleObj>
              </mc:Choice>
              <mc:Fallback>
                <p:oleObj name="Equation" r:id="rId3" imgW="819271" imgH="228634" progId="Equation.3">
                  <p:embed/>
                  <p:pic>
                    <p:nvPicPr>
                      <p:cNvPr id="35873" name="Object 33">
                        <a:extLst>
                          <a:ext uri="{FF2B5EF4-FFF2-40B4-BE49-F238E27FC236}">
                            <a16:creationId xmlns:a16="http://schemas.microsoft.com/office/drawing/2014/main" id="{CBDD4640-A58A-4FDC-9ECD-2894AD29D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4" y="2425701"/>
                        <a:ext cx="17097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4" name="Object 34">
            <a:extLst>
              <a:ext uri="{FF2B5EF4-FFF2-40B4-BE49-F238E27FC236}">
                <a16:creationId xmlns:a16="http://schemas.microsoft.com/office/drawing/2014/main" id="{0A109FFD-8CCD-44DE-B5F3-C796F6CDA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26" y="2438400"/>
          <a:ext cx="1444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5" imgW="685920" imgH="219186" progId="Equation.3">
                  <p:embed/>
                </p:oleObj>
              </mc:Choice>
              <mc:Fallback>
                <p:oleObj name="Equation" r:id="rId5" imgW="685920" imgH="219186" progId="Equation.3">
                  <p:embed/>
                  <p:pic>
                    <p:nvPicPr>
                      <p:cNvPr id="35874" name="Object 34">
                        <a:extLst>
                          <a:ext uri="{FF2B5EF4-FFF2-40B4-BE49-F238E27FC236}">
                            <a16:creationId xmlns:a16="http://schemas.microsoft.com/office/drawing/2014/main" id="{0A109FFD-8CCD-44DE-B5F3-C796F6CDA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6" y="2438400"/>
                        <a:ext cx="14446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5" name="Line 35">
            <a:extLst>
              <a:ext uri="{FF2B5EF4-FFF2-40B4-BE49-F238E27FC236}">
                <a16:creationId xmlns:a16="http://schemas.microsoft.com/office/drawing/2014/main" id="{C49BFD64-239A-476D-B3D3-EB6325F7D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6313" y="24384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6" name="Object 36">
            <a:extLst>
              <a:ext uri="{FF2B5EF4-FFF2-40B4-BE49-F238E27FC236}">
                <a16:creationId xmlns:a16="http://schemas.microsoft.com/office/drawing/2014/main" id="{C7834AAE-A8D6-4DB3-A9AC-0BDDC4651F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60821"/>
              </p:ext>
            </p:extLst>
          </p:nvPr>
        </p:nvGraphicFramePr>
        <p:xfrm>
          <a:off x="2262188" y="1274764"/>
          <a:ext cx="18335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7" imgW="819271" imgH="228634" progId="Equation.3">
                  <p:embed/>
                </p:oleObj>
              </mc:Choice>
              <mc:Fallback>
                <p:oleObj name="Equation" r:id="rId7" imgW="819271" imgH="228634" progId="Equation.3">
                  <p:embed/>
                  <p:pic>
                    <p:nvPicPr>
                      <p:cNvPr id="12296" name="Object 36">
                        <a:extLst>
                          <a:ext uri="{FF2B5EF4-FFF2-40B4-BE49-F238E27FC236}">
                            <a16:creationId xmlns:a16="http://schemas.microsoft.com/office/drawing/2014/main" id="{C7834AAE-A8D6-4DB3-A9AC-0BDDC4651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274764"/>
                        <a:ext cx="18335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37">
            <a:extLst>
              <a:ext uri="{FF2B5EF4-FFF2-40B4-BE49-F238E27FC236}">
                <a16:creationId xmlns:a16="http://schemas.microsoft.com/office/drawing/2014/main" id="{58888FFD-0190-40CE-B10A-BF12BA20E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04114" y="1249364"/>
          <a:ext cx="14874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9" imgW="638140" imgH="257247" progId="Equation.3">
                  <p:embed/>
                </p:oleObj>
              </mc:Choice>
              <mc:Fallback>
                <p:oleObj name="Equation" r:id="rId9" imgW="638140" imgH="257247" progId="Equation.3">
                  <p:embed/>
                  <p:pic>
                    <p:nvPicPr>
                      <p:cNvPr id="12297" name="Object 37">
                        <a:extLst>
                          <a:ext uri="{FF2B5EF4-FFF2-40B4-BE49-F238E27FC236}">
                            <a16:creationId xmlns:a16="http://schemas.microsoft.com/office/drawing/2014/main" id="{58888FFD-0190-40CE-B10A-BF12BA20E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114" y="1249364"/>
                        <a:ext cx="14874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8" name="Object 38">
            <a:extLst>
              <a:ext uri="{FF2B5EF4-FFF2-40B4-BE49-F238E27FC236}">
                <a16:creationId xmlns:a16="http://schemas.microsoft.com/office/drawing/2014/main" id="{F09DB2A5-DFF4-4C7E-A764-77225193D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48089"/>
              </p:ext>
            </p:extLst>
          </p:nvPr>
        </p:nvGraphicFramePr>
        <p:xfrm>
          <a:off x="2147888" y="3141663"/>
          <a:ext cx="13366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1" imgW="634680" imgH="279360" progId="Equation.DSMT4">
                  <p:embed/>
                </p:oleObj>
              </mc:Choice>
              <mc:Fallback>
                <p:oleObj name="Equation" r:id="rId11" imgW="634680" imgH="279360" progId="Equation.DSMT4">
                  <p:embed/>
                  <p:pic>
                    <p:nvPicPr>
                      <p:cNvPr id="35878" name="Object 38">
                        <a:extLst>
                          <a:ext uri="{FF2B5EF4-FFF2-40B4-BE49-F238E27FC236}">
                            <a16:creationId xmlns:a16="http://schemas.microsoft.com/office/drawing/2014/main" id="{F09DB2A5-DFF4-4C7E-A764-77225193D6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141663"/>
                        <a:ext cx="13366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9" name="Object 39">
            <a:extLst>
              <a:ext uri="{FF2B5EF4-FFF2-40B4-BE49-F238E27FC236}">
                <a16:creationId xmlns:a16="http://schemas.microsoft.com/office/drawing/2014/main" id="{AC455AA9-795C-48D0-B308-811E947A4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8450" y="2400300"/>
          <a:ext cx="13414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3" imgW="638140" imgH="257247" progId="Equation.3">
                  <p:embed/>
                </p:oleObj>
              </mc:Choice>
              <mc:Fallback>
                <p:oleObj name="Equation" r:id="rId13" imgW="638140" imgH="257247" progId="Equation.3">
                  <p:embed/>
                  <p:pic>
                    <p:nvPicPr>
                      <p:cNvPr id="35879" name="Object 39">
                        <a:extLst>
                          <a:ext uri="{FF2B5EF4-FFF2-40B4-BE49-F238E27FC236}">
                            <a16:creationId xmlns:a16="http://schemas.microsoft.com/office/drawing/2014/main" id="{AC455AA9-795C-48D0-B308-811E947A43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2400300"/>
                        <a:ext cx="13414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0" name="Object 40">
            <a:extLst>
              <a:ext uri="{FF2B5EF4-FFF2-40B4-BE49-F238E27FC236}">
                <a16:creationId xmlns:a16="http://schemas.microsoft.com/office/drawing/2014/main" id="{A1E830AD-A5AF-4A3D-A18C-7A532FE8AF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1" y="2360614"/>
          <a:ext cx="1985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5" imgW="914290" imgH="247529" progId="Equation.3">
                  <p:embed/>
                </p:oleObj>
              </mc:Choice>
              <mc:Fallback>
                <p:oleObj name="Equation" r:id="rId15" imgW="914290" imgH="247529" progId="Equation.3">
                  <p:embed/>
                  <p:pic>
                    <p:nvPicPr>
                      <p:cNvPr id="35880" name="Object 40">
                        <a:extLst>
                          <a:ext uri="{FF2B5EF4-FFF2-40B4-BE49-F238E27FC236}">
                            <a16:creationId xmlns:a16="http://schemas.microsoft.com/office/drawing/2014/main" id="{A1E830AD-A5AF-4A3D-A18C-7A532FE8A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2360614"/>
                        <a:ext cx="19859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>
            <a:extLst>
              <a:ext uri="{FF2B5EF4-FFF2-40B4-BE49-F238E27FC236}">
                <a16:creationId xmlns:a16="http://schemas.microsoft.com/office/drawing/2014/main" id="{CBDDB989-DAC0-4B07-A417-F60ABD2FD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016250"/>
          <a:ext cx="18875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7" imgW="752595" imgH="304755" progId="Equation.3">
                  <p:embed/>
                </p:oleObj>
              </mc:Choice>
              <mc:Fallback>
                <p:oleObj name="Equation" r:id="rId17" imgW="752595" imgH="304755" progId="Equation.3">
                  <p:embed/>
                  <p:pic>
                    <p:nvPicPr>
                      <p:cNvPr id="35881" name="Object 41">
                        <a:extLst>
                          <a:ext uri="{FF2B5EF4-FFF2-40B4-BE49-F238E27FC236}">
                            <a16:creationId xmlns:a16="http://schemas.microsoft.com/office/drawing/2014/main" id="{CBDDB989-DAC0-4B07-A417-F60ABD2FD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16250"/>
                        <a:ext cx="18875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2" name="Object 42">
            <a:extLst>
              <a:ext uri="{FF2B5EF4-FFF2-40B4-BE49-F238E27FC236}">
                <a16:creationId xmlns:a16="http://schemas.microsoft.com/office/drawing/2014/main" id="{29CB8E45-560C-40DF-86AB-2B2C78E6C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3124200"/>
          <a:ext cx="1009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9" imgW="476176" imgH="247529" progId="Equation.3">
                  <p:embed/>
                </p:oleObj>
              </mc:Choice>
              <mc:Fallback>
                <p:oleObj name="Equation" r:id="rId19" imgW="476176" imgH="247529" progId="Equation.3">
                  <p:embed/>
                  <p:pic>
                    <p:nvPicPr>
                      <p:cNvPr id="35882" name="Object 42">
                        <a:extLst>
                          <a:ext uri="{FF2B5EF4-FFF2-40B4-BE49-F238E27FC236}">
                            <a16:creationId xmlns:a16="http://schemas.microsoft.com/office/drawing/2014/main" id="{29CB8E45-560C-40DF-86AB-2B2C78E6C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124200"/>
                        <a:ext cx="1009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4" name="Object 44">
            <a:extLst>
              <a:ext uri="{FF2B5EF4-FFF2-40B4-BE49-F238E27FC236}">
                <a16:creationId xmlns:a16="http://schemas.microsoft.com/office/drawing/2014/main" id="{F0C943B5-E5EB-4015-8271-4DB8C2EE2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13611"/>
              </p:ext>
            </p:extLst>
          </p:nvPr>
        </p:nvGraphicFramePr>
        <p:xfrm>
          <a:off x="3746500" y="3154363"/>
          <a:ext cx="8651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21" imgW="406080" imgH="291960" progId="Equation.DSMT4">
                  <p:embed/>
                </p:oleObj>
              </mc:Choice>
              <mc:Fallback>
                <p:oleObj name="Equation" r:id="rId21" imgW="406080" imgH="291960" progId="Equation.DSMT4">
                  <p:embed/>
                  <p:pic>
                    <p:nvPicPr>
                      <p:cNvPr id="35884" name="Object 44">
                        <a:extLst>
                          <a:ext uri="{FF2B5EF4-FFF2-40B4-BE49-F238E27FC236}">
                            <a16:creationId xmlns:a16="http://schemas.microsoft.com/office/drawing/2014/main" id="{F0C943B5-E5EB-4015-8271-4DB8C2EE2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154363"/>
                        <a:ext cx="8651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5" name="Object 45">
            <a:extLst>
              <a:ext uri="{FF2B5EF4-FFF2-40B4-BE49-F238E27FC236}">
                <a16:creationId xmlns:a16="http://schemas.microsoft.com/office/drawing/2014/main" id="{2014E371-305B-4FE9-934C-FBA99E231D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014788"/>
          <a:ext cx="6556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23" imgW="304763" imgH="171408" progId="Equation.3">
                  <p:embed/>
                </p:oleObj>
              </mc:Choice>
              <mc:Fallback>
                <p:oleObj name="Equation" r:id="rId23" imgW="304763" imgH="171408" progId="Equation.3">
                  <p:embed/>
                  <p:pic>
                    <p:nvPicPr>
                      <p:cNvPr id="35885" name="Object 45">
                        <a:extLst>
                          <a:ext uri="{FF2B5EF4-FFF2-40B4-BE49-F238E27FC236}">
                            <a16:creationId xmlns:a16="http://schemas.microsoft.com/office/drawing/2014/main" id="{2014E371-305B-4FE9-934C-FBA99E231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14788"/>
                        <a:ext cx="6556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46">
            <a:extLst>
              <a:ext uri="{FF2B5EF4-FFF2-40B4-BE49-F238E27FC236}">
                <a16:creationId xmlns:a16="http://schemas.microsoft.com/office/drawing/2014/main" id="{97E2A18D-EB43-4F3F-A30F-5FFBBFE48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2954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Với a 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0</a:t>
            </a:r>
          </a:p>
        </p:txBody>
      </p:sp>
      <p:sp>
        <p:nvSpPr>
          <p:cNvPr id="35887" name="Text Box 47">
            <a:extLst>
              <a:ext uri="{FF2B5EF4-FFF2-40B4-BE49-F238E27FC236}">
                <a16:creationId xmlns:a16="http://schemas.microsoft.com/office/drawing/2014/main" id="{F1B85427-74EE-4DA2-9DCF-4CDC7A3ED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8862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(Vì a 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0)</a:t>
            </a:r>
          </a:p>
        </p:txBody>
      </p:sp>
      <p:sp>
        <p:nvSpPr>
          <p:cNvPr id="35888" name="Text Box 48">
            <a:extLst>
              <a:ext uri="{FF2B5EF4-FFF2-40B4-BE49-F238E27FC236}">
                <a16:creationId xmlns:a16="http://schemas.microsoft.com/office/drawing/2014/main" id="{F66C9099-DD2C-4001-8119-ADD18B3BC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9530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Vậy:</a:t>
            </a:r>
            <a:endParaRPr lang="en-US" altLang="en-US" sz="2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89" name="Object 49">
            <a:extLst>
              <a:ext uri="{FF2B5EF4-FFF2-40B4-BE49-F238E27FC236}">
                <a16:creationId xmlns:a16="http://schemas.microsoft.com/office/drawing/2014/main" id="{2AD27CDA-6088-4094-BD1E-80F330600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4967288"/>
          <a:ext cx="22288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5" imgW="990683" imgH="219186" progId="Equation.3">
                  <p:embed/>
                </p:oleObj>
              </mc:Choice>
              <mc:Fallback>
                <p:oleObj name="Equation" r:id="rId25" imgW="990683" imgH="219186" progId="Equation.3">
                  <p:embed/>
                  <p:pic>
                    <p:nvPicPr>
                      <p:cNvPr id="35889" name="Object 49">
                        <a:extLst>
                          <a:ext uri="{FF2B5EF4-FFF2-40B4-BE49-F238E27FC236}">
                            <a16:creationId xmlns:a16="http://schemas.microsoft.com/office/drawing/2014/main" id="{2AD27CDA-6088-4094-BD1E-80F330600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967288"/>
                        <a:ext cx="22288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0" name="Text Box 50">
            <a:extLst>
              <a:ext uri="{FF2B5EF4-FFF2-40B4-BE49-F238E27FC236}">
                <a16:creationId xmlns:a16="http://schemas.microsoft.com/office/drawing/2014/main" id="{EADF6A1E-12B5-4AE1-B68F-1E2C5DFC1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6388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(Với a 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0)</a:t>
            </a:r>
          </a:p>
        </p:txBody>
      </p:sp>
      <p:sp>
        <p:nvSpPr>
          <p:cNvPr id="35891" name="Text Box 51">
            <a:extLst>
              <a:ext uri="{FF2B5EF4-FFF2-40B4-BE49-F238E27FC236}">
                <a16:creationId xmlns:a16="http://schemas.microsoft.com/office/drawing/2014/main" id="{5D8B2F0B-AD30-49D5-B696-E3E2CBC95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5720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Vậy:</a:t>
            </a:r>
            <a:endParaRPr lang="en-US" altLang="en-US" sz="28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892" name="Object 52">
            <a:extLst>
              <a:ext uri="{FF2B5EF4-FFF2-40B4-BE49-F238E27FC236}">
                <a16:creationId xmlns:a16="http://schemas.microsoft.com/office/drawing/2014/main" id="{6F7FCD2F-1B0F-460A-998A-A17E6B15A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495800"/>
          <a:ext cx="20526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27" imgW="980965" imgH="285860" progId="Equation.3">
                  <p:embed/>
                </p:oleObj>
              </mc:Choice>
              <mc:Fallback>
                <p:oleObj name="Equation" r:id="rId27" imgW="980965" imgH="285860" progId="Equation.3">
                  <p:embed/>
                  <p:pic>
                    <p:nvPicPr>
                      <p:cNvPr id="35892" name="Object 52">
                        <a:extLst>
                          <a:ext uri="{FF2B5EF4-FFF2-40B4-BE49-F238E27FC236}">
                            <a16:creationId xmlns:a16="http://schemas.microsoft.com/office/drawing/2014/main" id="{6F7FCD2F-1B0F-460A-998A-A17E6B15A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495800"/>
                        <a:ext cx="20526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87" grpId="0"/>
      <p:bldP spid="35888" grpId="0"/>
      <p:bldP spid="35890" grpId="0"/>
      <p:bldP spid="358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16">
            <a:extLst>
              <a:ext uri="{FF2B5EF4-FFF2-40B4-BE49-F238E27FC236}">
                <a16:creationId xmlns:a16="http://schemas.microsoft.com/office/drawing/2014/main" id="{04D33EA1-33A9-43F5-A394-BD64B484F766}"/>
              </a:ext>
            </a:extLst>
          </p:cNvPr>
          <p:cNvGrpSpPr>
            <a:grpSpLocks/>
          </p:cNvGrpSpPr>
          <p:nvPr/>
        </p:nvGrpSpPr>
        <p:grpSpPr bwMode="auto">
          <a:xfrm>
            <a:off x="-103695" y="-123825"/>
            <a:ext cx="12386821" cy="7162800"/>
            <a:chOff x="-23" y="0"/>
            <a:chExt cx="5783" cy="4252"/>
          </a:xfrm>
        </p:grpSpPr>
        <p:sp>
          <p:nvSpPr>
            <p:cNvPr id="13335" name="Rectangle 17">
              <a:extLst>
                <a:ext uri="{FF2B5EF4-FFF2-40B4-BE49-F238E27FC236}">
                  <a16:creationId xmlns:a16="http://schemas.microsoft.com/office/drawing/2014/main" id="{CD45D553-96B2-4C5A-B1ED-492BF42CDF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6" name="plant">
              <a:extLst>
                <a:ext uri="{FF2B5EF4-FFF2-40B4-BE49-F238E27FC236}">
                  <a16:creationId xmlns:a16="http://schemas.microsoft.com/office/drawing/2014/main" id="{9987701F-FD11-4537-BEF7-17477E4843E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7" name="plant">
              <a:extLst>
                <a:ext uri="{FF2B5EF4-FFF2-40B4-BE49-F238E27FC236}">
                  <a16:creationId xmlns:a16="http://schemas.microsoft.com/office/drawing/2014/main" id="{B1F84EA5-DADB-4152-B24A-FD47DA370EF8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8" name="plant">
              <a:extLst>
                <a:ext uri="{FF2B5EF4-FFF2-40B4-BE49-F238E27FC236}">
                  <a16:creationId xmlns:a16="http://schemas.microsoft.com/office/drawing/2014/main" id="{98AC4F64-16A2-4CB6-AA4C-A499013549B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9" name="plant">
              <a:extLst>
                <a:ext uri="{FF2B5EF4-FFF2-40B4-BE49-F238E27FC236}">
                  <a16:creationId xmlns:a16="http://schemas.microsoft.com/office/drawing/2014/main" id="{DEE80669-AF06-4B9F-8B02-A92BAE835E9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315" name="Rectangle 23">
            <a:extLst>
              <a:ext uri="{FF2B5EF4-FFF2-40B4-BE49-F238E27FC236}">
                <a16:creationId xmlns:a16="http://schemas.microsoft.com/office/drawing/2014/main" id="{497B2703-A641-4B3A-ACEC-3305330B8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997" y="762001"/>
            <a:ext cx="635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. Rút gọn biểu thức, với a, b không âm</a:t>
            </a:r>
            <a:endParaRPr lang="de-DE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91" name="Line 27">
            <a:extLst>
              <a:ext uri="{FF2B5EF4-FFF2-40B4-BE49-F238E27FC236}">
                <a16:creationId xmlns:a16="http://schemas.microsoft.com/office/drawing/2014/main" id="{3CAA01BD-610B-4807-8971-958C09276E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08712" y="1621410"/>
            <a:ext cx="22405" cy="49317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20" name="Object 28">
            <a:extLst>
              <a:ext uri="{FF2B5EF4-FFF2-40B4-BE49-F238E27FC236}">
                <a16:creationId xmlns:a16="http://schemas.microsoft.com/office/drawing/2014/main" id="{EE4EAB84-7226-4766-9517-F732A1595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38784"/>
              </p:ext>
            </p:extLst>
          </p:nvPr>
        </p:nvGraphicFramePr>
        <p:xfrm>
          <a:off x="1551623" y="1400175"/>
          <a:ext cx="1946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866780" imgH="257247" progId="Equation.3">
                  <p:embed/>
                </p:oleObj>
              </mc:Choice>
              <mc:Fallback>
                <p:oleObj name="Equation" r:id="rId3" imgW="866780" imgH="257247" progId="Equation.3">
                  <p:embed/>
                  <p:pic>
                    <p:nvPicPr>
                      <p:cNvPr id="13320" name="Object 28">
                        <a:extLst>
                          <a:ext uri="{FF2B5EF4-FFF2-40B4-BE49-F238E27FC236}">
                            <a16:creationId xmlns:a16="http://schemas.microsoft.com/office/drawing/2014/main" id="{EE4EAB84-7226-4766-9517-F732A1595F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623" y="1400175"/>
                        <a:ext cx="19462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29">
            <a:extLst>
              <a:ext uri="{FF2B5EF4-FFF2-40B4-BE49-F238E27FC236}">
                <a16:creationId xmlns:a16="http://schemas.microsoft.com/office/drawing/2014/main" id="{3FC7A219-6A52-4CC9-A2BE-0517D79AA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59591"/>
              </p:ext>
            </p:extLst>
          </p:nvPr>
        </p:nvGraphicFramePr>
        <p:xfrm>
          <a:off x="6601461" y="1401764"/>
          <a:ext cx="19827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857332" imgH="257247" progId="Equation.3">
                  <p:embed/>
                </p:oleObj>
              </mc:Choice>
              <mc:Fallback>
                <p:oleObj name="Equation" r:id="rId5" imgW="857332" imgH="257247" progId="Equation.3">
                  <p:embed/>
                  <p:pic>
                    <p:nvPicPr>
                      <p:cNvPr id="13321" name="Object 29">
                        <a:extLst>
                          <a:ext uri="{FF2B5EF4-FFF2-40B4-BE49-F238E27FC236}">
                            <a16:creationId xmlns:a16="http://schemas.microsoft.com/office/drawing/2014/main" id="{3FC7A219-6A52-4CC9-A2BE-0517D79AA7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461" y="1401764"/>
                        <a:ext cx="19827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WordArt 4">
            <a:extLst>
              <a:ext uri="{FF2B5EF4-FFF2-40B4-BE49-F238E27FC236}">
                <a16:creationId xmlns:a16="http://schemas.microsoft.com/office/drawing/2014/main" id="{55F4BB75-83EC-4253-B989-CA0EDE5BC39D}"/>
              </a:ext>
            </a:extLst>
          </p:cNvPr>
          <p:cNvSpPr>
            <a:spLocks noChangeAspect="1" noChangeArrowheads="1" noChangeShapeType="1" noTextEdit="1"/>
          </p:cNvSpPr>
          <p:nvPr/>
        </p:nvSpPr>
        <p:spPr bwMode="auto">
          <a:xfrm>
            <a:off x="4224339" y="0"/>
            <a:ext cx="3024187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spc="-360">
                <a:gradFill rotWithShape="1">
                  <a:gsLst>
                    <a:gs pos="0">
                      <a:srgbClr val="FF3300"/>
                    </a:gs>
                    <a:gs pos="100000">
                      <a:srgbClr val="3333FF"/>
                    </a:gs>
                  </a:gsLst>
                  <a:lin ang="5400000" scaled="1"/>
                </a:gra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sp>
        <p:nvSpPr>
          <p:cNvPr id="43040" name="AutoShape 32">
            <a:extLst>
              <a:ext uri="{FF2B5EF4-FFF2-40B4-BE49-F238E27FC236}">
                <a16:creationId xmlns:a16="http://schemas.microsoft.com/office/drawing/2014/main" id="{3120E086-F8D0-4F14-86CB-94B013ADF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765176"/>
            <a:ext cx="7337425" cy="2349579"/>
          </a:xfrm>
          <a:prstGeom prst="flowChartAlternateProcess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041" name="Object 33">
            <a:extLst>
              <a:ext uri="{FF2B5EF4-FFF2-40B4-BE49-F238E27FC236}">
                <a16:creationId xmlns:a16="http://schemas.microsoft.com/office/drawing/2014/main" id="{6CA852E2-A891-491A-8A76-A1B0B0F90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0" y="1628776"/>
          <a:ext cx="48260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914400" imgH="228600" progId="Equation.3">
                  <p:embed/>
                </p:oleObj>
              </mc:Choice>
              <mc:Fallback>
                <p:oleObj name="Equation" r:id="rId3" imgW="914400" imgH="228600" progId="Equation.3">
                  <p:embed/>
                  <p:pic>
                    <p:nvPicPr>
                      <p:cNvPr id="43041" name="Object 33">
                        <a:extLst>
                          <a:ext uri="{FF2B5EF4-FFF2-40B4-BE49-F238E27FC236}">
                            <a16:creationId xmlns:a16="http://schemas.microsoft.com/office/drawing/2014/main" id="{6CA852E2-A891-491A-8A76-A1B0B0F90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1628776"/>
                        <a:ext cx="4826000" cy="11334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2" name="AutoShape 34">
            <a:extLst>
              <a:ext uri="{FF2B5EF4-FFF2-40B4-BE49-F238E27FC236}">
                <a16:creationId xmlns:a16="http://schemas.microsoft.com/office/drawing/2014/main" id="{6BF00019-FD68-4385-8453-DE0EF395F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9" y="3513794"/>
            <a:ext cx="7337425" cy="2962513"/>
          </a:xfrm>
          <a:prstGeom prst="flowChartAlternateProcess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24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043" name="Object 35">
            <a:extLst>
              <a:ext uri="{FF2B5EF4-FFF2-40B4-BE49-F238E27FC236}">
                <a16:creationId xmlns:a16="http://schemas.microsoft.com/office/drawing/2014/main" id="{4F2893D3-5180-4786-822B-D1F7ED6E5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58403"/>
              </p:ext>
            </p:extLst>
          </p:nvPr>
        </p:nvGraphicFramePr>
        <p:xfrm>
          <a:off x="3760788" y="4104830"/>
          <a:ext cx="39512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1002960" imgH="228600" progId="Equation.3">
                  <p:embed/>
                </p:oleObj>
              </mc:Choice>
              <mc:Fallback>
                <p:oleObj name="Equation" r:id="rId6" imgW="1002960" imgH="228600" progId="Equation.3">
                  <p:embed/>
                  <p:pic>
                    <p:nvPicPr>
                      <p:cNvPr id="43043" name="Object 35">
                        <a:extLst>
                          <a:ext uri="{FF2B5EF4-FFF2-40B4-BE49-F238E27FC236}">
                            <a16:creationId xmlns:a16="http://schemas.microsoft.com/office/drawing/2014/main" id="{4F2893D3-5180-4786-822B-D1F7ED6E5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104830"/>
                        <a:ext cx="3951287" cy="1133475"/>
                      </a:xfrm>
                      <a:prstGeom prst="rect">
                        <a:avLst/>
                      </a:prstGeom>
                      <a:blipFill dpi="0" rotWithShape="1">
                        <a:blip r:embed="rId8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5" name="AutoShape 37">
            <a:extLst>
              <a:ext uri="{FF2B5EF4-FFF2-40B4-BE49-F238E27FC236}">
                <a16:creationId xmlns:a16="http://schemas.microsoft.com/office/drawing/2014/main" id="{C4484521-8A9C-4893-8E0C-4A5FA1812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1562" y="1069896"/>
            <a:ext cx="4968875" cy="720725"/>
          </a:xfrm>
          <a:prstGeom prst="rightArrow">
            <a:avLst>
              <a:gd name="adj1" fmla="val 50000"/>
              <a:gd name="adj2" fmla="val 1723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046" name="AutoShape 38">
            <a:extLst>
              <a:ext uri="{FF2B5EF4-FFF2-40B4-BE49-F238E27FC236}">
                <a16:creationId xmlns:a16="http://schemas.microsoft.com/office/drawing/2014/main" id="{658551A7-3502-42B6-BA19-AB18E6E31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9463" y="2542422"/>
            <a:ext cx="4968875" cy="792163"/>
          </a:xfrm>
          <a:prstGeom prst="leftArrow">
            <a:avLst>
              <a:gd name="adj1" fmla="val 50000"/>
              <a:gd name="adj2" fmla="val 1568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altLang="en-US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A48C95F-4AC8-4688-9CF3-79FF6193F19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65363" y="5218748"/>
            <a:ext cx="7291448" cy="11278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0" grpId="0" animBg="1"/>
      <p:bldP spid="43040" grpId="1" animBg="1"/>
      <p:bldP spid="43042" grpId="0" animBg="1"/>
      <p:bldP spid="43045" grpId="0" animBg="1"/>
      <p:bldP spid="430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>
            <a:extLst>
              <a:ext uri="{FF2B5EF4-FFF2-40B4-BE49-F238E27FC236}">
                <a16:creationId xmlns:a16="http://schemas.microsoft.com/office/drawing/2014/main" id="{FBEA8AFA-F6DD-47BC-A037-41DC4C404CAB}"/>
              </a:ext>
            </a:extLst>
          </p:cNvPr>
          <p:cNvGrpSpPr>
            <a:grpSpLocks/>
          </p:cNvGrpSpPr>
          <p:nvPr/>
        </p:nvGrpSpPr>
        <p:grpSpPr bwMode="auto">
          <a:xfrm>
            <a:off x="-75414" y="-123825"/>
            <a:ext cx="12358540" cy="7162800"/>
            <a:chOff x="-23" y="0"/>
            <a:chExt cx="5783" cy="4252"/>
          </a:xfrm>
        </p:grpSpPr>
        <p:sp>
          <p:nvSpPr>
            <p:cNvPr id="14359" name="Rectangle 3">
              <a:extLst>
                <a:ext uri="{FF2B5EF4-FFF2-40B4-BE49-F238E27FC236}">
                  <a16:creationId xmlns:a16="http://schemas.microsoft.com/office/drawing/2014/main" id="{5590398E-7DBF-4CE0-83A1-FC908D875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0" name="plant">
              <a:extLst>
                <a:ext uri="{FF2B5EF4-FFF2-40B4-BE49-F238E27FC236}">
                  <a16:creationId xmlns:a16="http://schemas.microsoft.com/office/drawing/2014/main" id="{8B8FC684-F1EB-432C-8B4D-17114CE5E59A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1" name="plant">
              <a:extLst>
                <a:ext uri="{FF2B5EF4-FFF2-40B4-BE49-F238E27FC236}">
                  <a16:creationId xmlns:a16="http://schemas.microsoft.com/office/drawing/2014/main" id="{F89E435E-0CAB-4045-9F55-6266C341294B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2" name="plant">
              <a:extLst>
                <a:ext uri="{FF2B5EF4-FFF2-40B4-BE49-F238E27FC236}">
                  <a16:creationId xmlns:a16="http://schemas.microsoft.com/office/drawing/2014/main" id="{FFEFCF5C-A6C9-4405-9E51-E88F8665981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3" name="plant">
              <a:extLst>
                <a:ext uri="{FF2B5EF4-FFF2-40B4-BE49-F238E27FC236}">
                  <a16:creationId xmlns:a16="http://schemas.microsoft.com/office/drawing/2014/main" id="{C0FDF596-6EA1-4191-A03E-02B982072B9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39" name="Rectangle 8">
            <a:extLst>
              <a:ext uri="{FF2B5EF4-FFF2-40B4-BE49-F238E27FC236}">
                <a16:creationId xmlns:a16="http://schemas.microsoft.com/office/drawing/2014/main" id="{ECA24A17-0C18-4E87-A4E6-07E4114A6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7" y="347891"/>
            <a:ext cx="279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7 tr 14 SGK</a:t>
            </a:r>
            <a:endParaRPr lang="de-DE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17" name="Object 13">
            <a:extLst>
              <a:ext uri="{FF2B5EF4-FFF2-40B4-BE49-F238E27FC236}">
                <a16:creationId xmlns:a16="http://schemas.microsoft.com/office/drawing/2014/main" id="{D705EB05-655D-4934-AD6A-231CE7230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06847"/>
              </p:ext>
            </p:extLst>
          </p:nvPr>
        </p:nvGraphicFramePr>
        <p:xfrm>
          <a:off x="814863" y="857268"/>
          <a:ext cx="1663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742877" imgH="247529" progId="Equation.3">
                  <p:embed/>
                </p:oleObj>
              </mc:Choice>
              <mc:Fallback>
                <p:oleObj name="Equation" r:id="rId3" imgW="742877" imgH="247529" progId="Equation.3">
                  <p:embed/>
                  <p:pic>
                    <p:nvPicPr>
                      <p:cNvPr id="47117" name="Object 13">
                        <a:extLst>
                          <a:ext uri="{FF2B5EF4-FFF2-40B4-BE49-F238E27FC236}">
                            <a16:creationId xmlns:a16="http://schemas.microsoft.com/office/drawing/2014/main" id="{D705EB05-655D-4934-AD6A-231CE7230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" y="857268"/>
                        <a:ext cx="16637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>
            <a:extLst>
              <a:ext uri="{FF2B5EF4-FFF2-40B4-BE49-F238E27FC236}">
                <a16:creationId xmlns:a16="http://schemas.microsoft.com/office/drawing/2014/main" id="{7875D2BE-4B3E-496F-A337-C493AAC72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99195"/>
              </p:ext>
            </p:extLst>
          </p:nvPr>
        </p:nvGraphicFramePr>
        <p:xfrm>
          <a:off x="956150" y="3737559"/>
          <a:ext cx="1381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647588" imgH="228634" progId="Equation.3">
                  <p:embed/>
                </p:oleObj>
              </mc:Choice>
              <mc:Fallback>
                <p:oleObj name="Equation" r:id="rId5" imgW="647588" imgH="228634" progId="Equation.3">
                  <p:embed/>
                  <p:pic>
                    <p:nvPicPr>
                      <p:cNvPr id="47121" name="Object 17">
                        <a:extLst>
                          <a:ext uri="{FF2B5EF4-FFF2-40B4-BE49-F238E27FC236}">
                            <a16:creationId xmlns:a16="http://schemas.microsoft.com/office/drawing/2014/main" id="{7875D2BE-4B3E-496F-A337-C493AAC72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50" y="3737559"/>
                        <a:ext cx="1381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18">
            <a:extLst>
              <a:ext uri="{FF2B5EF4-FFF2-40B4-BE49-F238E27FC236}">
                <a16:creationId xmlns:a16="http://schemas.microsoft.com/office/drawing/2014/main" id="{8317018B-39D0-42E1-A6A9-D0C17E932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0372"/>
              </p:ext>
            </p:extLst>
          </p:nvPr>
        </p:nvGraphicFramePr>
        <p:xfrm>
          <a:off x="6298404" y="716028"/>
          <a:ext cx="16525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790657" imgH="247529" progId="Equation.3">
                  <p:embed/>
                </p:oleObj>
              </mc:Choice>
              <mc:Fallback>
                <p:oleObj name="Equation" r:id="rId7" imgW="790657" imgH="247529" progId="Equation.3">
                  <p:embed/>
                  <p:pic>
                    <p:nvPicPr>
                      <p:cNvPr id="47122" name="Object 18">
                        <a:extLst>
                          <a:ext uri="{FF2B5EF4-FFF2-40B4-BE49-F238E27FC236}">
                            <a16:creationId xmlns:a16="http://schemas.microsoft.com/office/drawing/2014/main" id="{8317018B-39D0-42E1-A6A9-D0C17E932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404" y="716028"/>
                        <a:ext cx="16525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3" name="Rectangle 29">
            <a:extLst>
              <a:ext uri="{FF2B5EF4-FFF2-40B4-BE49-F238E27FC236}">
                <a16:creationId xmlns:a16="http://schemas.microsoft.com/office/drawing/2014/main" id="{5638476F-BE55-4167-8853-6ADA20B26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" y="3200401"/>
            <a:ext cx="279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 tr 14 SGK</a:t>
            </a:r>
            <a:endParaRPr lang="de-DE" altLang="en-US" sz="2800" b="1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135" name="Object 31">
            <a:extLst>
              <a:ext uri="{FF2B5EF4-FFF2-40B4-BE49-F238E27FC236}">
                <a16:creationId xmlns:a16="http://schemas.microsoft.com/office/drawing/2014/main" id="{BD7C77D3-821F-4667-92EA-397103810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52146"/>
              </p:ext>
            </p:extLst>
          </p:nvPr>
        </p:nvGraphicFramePr>
        <p:xfrm>
          <a:off x="6559720" y="3737559"/>
          <a:ext cx="22034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9" imgW="1047641" imgH="247529" progId="Equation.3">
                  <p:embed/>
                </p:oleObj>
              </mc:Choice>
              <mc:Fallback>
                <p:oleObj name="Equation" r:id="rId9" imgW="1047641" imgH="247529" progId="Equation.3">
                  <p:embed/>
                  <p:pic>
                    <p:nvPicPr>
                      <p:cNvPr id="47135" name="Object 31">
                        <a:extLst>
                          <a:ext uri="{FF2B5EF4-FFF2-40B4-BE49-F238E27FC236}">
                            <a16:creationId xmlns:a16="http://schemas.microsoft.com/office/drawing/2014/main" id="{BD7C77D3-821F-4667-92EA-397103810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720" y="3737559"/>
                        <a:ext cx="22034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7">
            <a:extLst>
              <a:ext uri="{FF2B5EF4-FFF2-40B4-BE49-F238E27FC236}">
                <a16:creationId xmlns:a16="http://schemas.microsoft.com/office/drawing/2014/main" id="{776D96A6-6D27-4CF4-BEE2-E7F329BE92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5999" y="433633"/>
            <a:ext cx="106837" cy="62044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C7F00BD7-DEBF-4843-99BA-3FE107827C0A}"/>
              </a:ext>
            </a:extLst>
          </p:cNvPr>
          <p:cNvGrpSpPr>
            <a:grpSpLocks/>
          </p:cNvGrpSpPr>
          <p:nvPr/>
        </p:nvGrpSpPr>
        <p:grpSpPr bwMode="auto">
          <a:xfrm>
            <a:off x="-84841" y="-123825"/>
            <a:ext cx="12377394" cy="7162800"/>
            <a:chOff x="-23" y="0"/>
            <a:chExt cx="5783" cy="4252"/>
          </a:xfrm>
        </p:grpSpPr>
        <p:sp>
          <p:nvSpPr>
            <p:cNvPr id="15377" name="Rectangle 3">
              <a:extLst>
                <a:ext uri="{FF2B5EF4-FFF2-40B4-BE49-F238E27FC236}">
                  <a16:creationId xmlns:a16="http://schemas.microsoft.com/office/drawing/2014/main" id="{BBF49176-AFCB-4F9A-AE93-ADAF57447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Tahoma" panose="020B0604030504040204" pitchFamily="34" charset="0"/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120000"/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Tahoma" panose="020B0604030504040204" pitchFamily="34" charset="0"/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endPara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8" name="plant">
              <a:extLst>
                <a:ext uri="{FF2B5EF4-FFF2-40B4-BE49-F238E27FC236}">
                  <a16:creationId xmlns:a16="http://schemas.microsoft.com/office/drawing/2014/main" id="{EECD03ED-5B1B-49D5-8AC1-2C81B959239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9" name="plant">
              <a:extLst>
                <a:ext uri="{FF2B5EF4-FFF2-40B4-BE49-F238E27FC236}">
                  <a16:creationId xmlns:a16="http://schemas.microsoft.com/office/drawing/2014/main" id="{88804C93-994A-49C0-ACF2-A7E054C040A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0" name="plant">
              <a:extLst>
                <a:ext uri="{FF2B5EF4-FFF2-40B4-BE49-F238E27FC236}">
                  <a16:creationId xmlns:a16="http://schemas.microsoft.com/office/drawing/2014/main" id="{4975895A-0F6F-498F-B241-892CC19714E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1" name="plant">
              <a:extLst>
                <a:ext uri="{FF2B5EF4-FFF2-40B4-BE49-F238E27FC236}">
                  <a16:creationId xmlns:a16="http://schemas.microsoft.com/office/drawing/2014/main" id="{430AADA4-01DA-4724-B226-1F5A0DB34634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92 w 21600"/>
                <a:gd name="T3" fmla="*/ 0 h 21600"/>
                <a:gd name="T4" fmla="*/ 384 w 21600"/>
                <a:gd name="T5" fmla="*/ 0 h 21600"/>
                <a:gd name="T6" fmla="*/ 384 w 21600"/>
                <a:gd name="T7" fmla="*/ 105 h 21600"/>
                <a:gd name="T8" fmla="*/ 384 w 21600"/>
                <a:gd name="T9" fmla="*/ 210 h 21600"/>
                <a:gd name="T10" fmla="*/ 192 w 21600"/>
                <a:gd name="T11" fmla="*/ 210 h 21600"/>
                <a:gd name="T12" fmla="*/ 0 w 21600"/>
                <a:gd name="T13" fmla="*/ 210 h 21600"/>
                <a:gd name="T14" fmla="*/ 0 w 21600"/>
                <a:gd name="T15" fmla="*/ 105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5363" name="Rectangle 8">
            <a:extLst>
              <a:ext uri="{FF2B5EF4-FFF2-40B4-BE49-F238E27FC236}">
                <a16:creationId xmlns:a16="http://schemas.microsoft.com/office/drawing/2014/main" id="{647DCA8E-3070-4F8D-A0DD-AAF20820B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128" y="609601"/>
            <a:ext cx="279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9 tr 15 SGK</a:t>
            </a:r>
            <a:endParaRPr lang="de-DE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139" name="Object 11">
            <a:extLst>
              <a:ext uri="{FF2B5EF4-FFF2-40B4-BE49-F238E27FC236}">
                <a16:creationId xmlns:a16="http://schemas.microsoft.com/office/drawing/2014/main" id="{1A5C197C-6845-42B4-A94C-45B10A2DD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92774"/>
              </p:ext>
            </p:extLst>
          </p:nvPr>
        </p:nvGraphicFramePr>
        <p:xfrm>
          <a:off x="537328" y="1139032"/>
          <a:ext cx="15795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704816" imgH="266694" progId="Equation.3">
                  <p:embed/>
                </p:oleObj>
              </mc:Choice>
              <mc:Fallback>
                <p:oleObj name="Equation" r:id="rId3" imgW="704816" imgH="266694" progId="Equation.3">
                  <p:embed/>
                  <p:pic>
                    <p:nvPicPr>
                      <p:cNvPr id="48139" name="Object 11">
                        <a:extLst>
                          <a:ext uri="{FF2B5EF4-FFF2-40B4-BE49-F238E27FC236}">
                            <a16:creationId xmlns:a16="http://schemas.microsoft.com/office/drawing/2014/main" id="{1A5C197C-6845-42B4-A94C-45B10A2DD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8" y="1139032"/>
                        <a:ext cx="15795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>
            <a:extLst>
              <a:ext uri="{FF2B5EF4-FFF2-40B4-BE49-F238E27FC236}">
                <a16:creationId xmlns:a16="http://schemas.microsoft.com/office/drawing/2014/main" id="{0806ACF7-00D4-4DB9-9E76-F85395D56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18541"/>
              </p:ext>
            </p:extLst>
          </p:nvPr>
        </p:nvGraphicFramePr>
        <p:xfrm>
          <a:off x="5796764" y="1194951"/>
          <a:ext cx="1673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790657" imgH="438102" progId="Equation.3">
                  <p:embed/>
                </p:oleObj>
              </mc:Choice>
              <mc:Fallback>
                <p:oleObj name="Equation" r:id="rId5" imgW="790657" imgH="438102" progId="Equation.3">
                  <p:embed/>
                  <p:pic>
                    <p:nvPicPr>
                      <p:cNvPr id="48143" name="Object 15">
                        <a:extLst>
                          <a:ext uri="{FF2B5EF4-FFF2-40B4-BE49-F238E27FC236}">
                            <a16:creationId xmlns:a16="http://schemas.microsoft.com/office/drawing/2014/main" id="{0806ACF7-00D4-4DB9-9E76-F85395D56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764" y="1194951"/>
                        <a:ext cx="1673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1" name="Rectangle 23">
            <a:extLst>
              <a:ext uri="{FF2B5EF4-FFF2-40B4-BE49-F238E27FC236}">
                <a16:creationId xmlns:a16="http://schemas.microsoft.com/office/drawing/2014/main" id="{0265FA8F-4116-4783-94AA-6541457C5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1814" y="638093"/>
            <a:ext cx="2790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0 tr 15 SGK</a:t>
            </a:r>
            <a:endParaRPr lang="de-DE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56" name="Text Box 28">
            <a:extLst>
              <a:ext uri="{FF2B5EF4-FFF2-40B4-BE49-F238E27FC236}">
                <a16:creationId xmlns:a16="http://schemas.microsoft.com/office/drawing/2014/main" id="{85F3FD02-1804-4CCB-A073-6407C9AAB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2009" y="1142563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a &lt; 0)</a:t>
            </a:r>
          </a:p>
        </p:txBody>
      </p:sp>
      <p:sp>
        <p:nvSpPr>
          <p:cNvPr id="48157" name="Text Box 29">
            <a:extLst>
              <a:ext uri="{FF2B5EF4-FFF2-40B4-BE49-F238E27FC236}">
                <a16:creationId xmlns:a16="http://schemas.microsoft.com/office/drawing/2014/main" id="{91CA7839-BC7E-4B5D-B433-2FB24144DE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9619" y="1459103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a &gt; 0)</a:t>
            </a:r>
          </a:p>
        </p:txBody>
      </p:sp>
      <p:sp>
        <p:nvSpPr>
          <p:cNvPr id="22" name="Line 27">
            <a:extLst>
              <a:ext uri="{FF2B5EF4-FFF2-40B4-BE49-F238E27FC236}">
                <a16:creationId xmlns:a16="http://schemas.microsoft.com/office/drawing/2014/main" id="{2E994058-BA14-42F8-8C54-F6682C94B1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5112" y="326793"/>
            <a:ext cx="106837" cy="62044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1" grpId="0"/>
      <p:bldP spid="48156" grpId="0"/>
      <p:bldP spid="481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D6A2E5A0-7724-4212-8C6F-A623871624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solidFill>
            <a:srgbClr val="92D050"/>
          </a:solidFill>
          <a:ln w="57150"/>
        </p:spPr>
        <p:txBody>
          <a:bodyPr/>
          <a:lstStyle/>
          <a:p>
            <a:pPr algn="ctr" eaLnBrk="1" hangingPunct="1">
              <a:defRPr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AC2EB8F-8DF8-46BE-BB77-06F72B8467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05000"/>
            <a:ext cx="8229600" cy="23558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Xem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kỹ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nộ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Xem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í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dụ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chữa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SGK.</a:t>
            </a:r>
          </a:p>
          <a:p>
            <a:pPr eaLnBrk="1" hangingPunct="1"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Chuẩ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ị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uyệ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ập</a:t>
            </a:r>
            <a:endParaRPr lang="en-US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2954950F-2BD4-4860-BAD3-71620A10B0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914400"/>
            <a:ext cx="8229600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15EB9CFF-64D6-4DA9-9220-3F72FCD1C3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905000"/>
            <a:ext cx="8229600" cy="4343400"/>
          </a:xfrm>
        </p:spPr>
        <p:txBody>
          <a:bodyPr/>
          <a:lstStyle/>
          <a:p>
            <a:pPr algn="just" eaLnBrk="1" hangingPunct="1">
              <a:buFontTx/>
              <a:buChar char="-"/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Nêu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í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kha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; </a:t>
            </a:r>
          </a:p>
          <a:p>
            <a:pPr algn="just" eaLnBrk="1" hangingPunct="1">
              <a:buFontTx/>
              <a:buChar char="-"/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Nêu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quy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ắ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kha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quy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ắ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că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ậ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buFontTx/>
              <a:buChar char="-"/>
              <a:defRPr/>
            </a:pP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quy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ắ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rút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gọ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chứa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căn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bậc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..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21B4D213-35B8-4CAC-AB1A-0C8990BBC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. LIÊN HỆ GIỮA PHÉP NHÂN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8" name="Text Box 88">
            <a:extLst>
              <a:ext uri="{FF2B5EF4-FFF2-40B4-BE49-F238E27FC236}">
                <a16:creationId xmlns:a16="http://schemas.microsoft.com/office/drawing/2014/main" id="{80DC6B4E-17E9-4EB9-8743-2B066CBBA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762001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000">
                <a:solidFill>
                  <a:srgbClr val="FF99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000" u="sng">
                <a:solidFill>
                  <a:srgbClr val="FF99FF"/>
                </a:solidFill>
                <a:latin typeface="Times New Roman" panose="02020603050405020304" pitchFamily="18" charset="0"/>
              </a:rPr>
              <a:t>Định lí:</a:t>
            </a:r>
          </a:p>
        </p:txBody>
      </p:sp>
      <p:sp>
        <p:nvSpPr>
          <p:cNvPr id="10351" name="Text Box 111">
            <a:extLst>
              <a:ext uri="{FF2B5EF4-FFF2-40B4-BE49-F238E27FC236}">
                <a16:creationId xmlns:a16="http://schemas.microsoft.com/office/drawing/2014/main" id="{78AEA073-7EDF-452A-A299-693C4FB0C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524001"/>
            <a:ext cx="701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CC00"/>
                </a:solidFill>
                <a:latin typeface="Times New Roman" panose="02020603050405020304" pitchFamily="18" charset="0"/>
              </a:rPr>
              <a:t>?1. so sánh                     và</a:t>
            </a:r>
          </a:p>
        </p:txBody>
      </p:sp>
      <p:graphicFrame>
        <p:nvGraphicFramePr>
          <p:cNvPr id="10388" name="Object 148">
            <a:extLst>
              <a:ext uri="{FF2B5EF4-FFF2-40B4-BE49-F238E27FC236}">
                <a16:creationId xmlns:a16="http://schemas.microsoft.com/office/drawing/2014/main" id="{7C54DF8A-DE19-4FF9-9360-0935FF052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447801"/>
          <a:ext cx="4089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619375" imgH="219186" progId="Equation.3">
                  <p:embed/>
                </p:oleObj>
              </mc:Choice>
              <mc:Fallback>
                <p:oleObj name="Equation" r:id="rId3" imgW="1619375" imgH="219186" progId="Equation.3">
                  <p:embed/>
                  <p:pic>
                    <p:nvPicPr>
                      <p:cNvPr id="10388" name="Object 148">
                        <a:extLst>
                          <a:ext uri="{FF2B5EF4-FFF2-40B4-BE49-F238E27FC236}">
                            <a16:creationId xmlns:a16="http://schemas.microsoft.com/office/drawing/2014/main" id="{7C54DF8A-DE19-4FF9-9360-0935FF052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1"/>
                        <a:ext cx="4089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9" name="Text Box 149">
            <a:extLst>
              <a:ext uri="{FF2B5EF4-FFF2-40B4-BE49-F238E27FC236}">
                <a16:creationId xmlns:a16="http://schemas.microsoft.com/office/drawing/2014/main" id="{C68F95FD-A724-4409-9372-D98CCD883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1336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7C8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10390" name="Object 150">
            <a:extLst>
              <a:ext uri="{FF2B5EF4-FFF2-40B4-BE49-F238E27FC236}">
                <a16:creationId xmlns:a16="http://schemas.microsoft.com/office/drawing/2014/main" id="{2B0B519A-A475-4C0E-864A-F0BE85EF1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4" y="2787651"/>
          <a:ext cx="46640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847745" imgH="247529" progId="Equation.3">
                  <p:embed/>
                </p:oleObj>
              </mc:Choice>
              <mc:Fallback>
                <p:oleObj name="Equation" r:id="rId5" imgW="1847745" imgH="247529" progId="Equation.3">
                  <p:embed/>
                  <p:pic>
                    <p:nvPicPr>
                      <p:cNvPr id="10390" name="Object 150">
                        <a:extLst>
                          <a:ext uri="{FF2B5EF4-FFF2-40B4-BE49-F238E27FC236}">
                            <a16:creationId xmlns:a16="http://schemas.microsoft.com/office/drawing/2014/main" id="{2B0B519A-A475-4C0E-864A-F0BE85EF1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4" y="2787651"/>
                        <a:ext cx="46640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1" name="Object 151">
            <a:extLst>
              <a:ext uri="{FF2B5EF4-FFF2-40B4-BE49-F238E27FC236}">
                <a16:creationId xmlns:a16="http://schemas.microsoft.com/office/drawing/2014/main" id="{0076A55E-1C1B-4EDB-8983-5821B9158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4238" y="3581401"/>
          <a:ext cx="48561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1924139" imgH="247529" progId="Equation.3">
                  <p:embed/>
                </p:oleObj>
              </mc:Choice>
              <mc:Fallback>
                <p:oleObj name="Equation" r:id="rId7" imgW="1924139" imgH="247529" progId="Equation.3">
                  <p:embed/>
                  <p:pic>
                    <p:nvPicPr>
                      <p:cNvPr id="10391" name="Object 151">
                        <a:extLst>
                          <a:ext uri="{FF2B5EF4-FFF2-40B4-BE49-F238E27FC236}">
                            <a16:creationId xmlns:a16="http://schemas.microsoft.com/office/drawing/2014/main" id="{0076A55E-1C1B-4EDB-8983-5821B9158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581401"/>
                        <a:ext cx="48561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2" name="Object 152">
            <a:extLst>
              <a:ext uri="{FF2B5EF4-FFF2-40B4-BE49-F238E27FC236}">
                <a16:creationId xmlns:a16="http://schemas.microsoft.com/office/drawing/2014/main" id="{CEAB3004-40EF-4564-9DF0-98527B67D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495801"/>
          <a:ext cx="2971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1171543" imgH="219186" progId="Equation.3">
                  <p:embed/>
                </p:oleObj>
              </mc:Choice>
              <mc:Fallback>
                <p:oleObj name="Equation" r:id="rId9" imgW="1171543" imgH="219186" progId="Equation.3">
                  <p:embed/>
                  <p:pic>
                    <p:nvPicPr>
                      <p:cNvPr id="10392" name="Object 152">
                        <a:extLst>
                          <a:ext uri="{FF2B5EF4-FFF2-40B4-BE49-F238E27FC236}">
                            <a16:creationId xmlns:a16="http://schemas.microsoft.com/office/drawing/2014/main" id="{CEAB3004-40EF-4564-9DF0-98527B67D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1"/>
                        <a:ext cx="2971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3" name="Text Box 153">
            <a:extLst>
              <a:ext uri="{FF2B5EF4-FFF2-40B4-BE49-F238E27FC236}">
                <a16:creationId xmlns:a16="http://schemas.microsoft.com/office/drawing/2014/main" id="{026BD85B-925C-4446-8B53-9665C6046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5720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00FFFF"/>
                </a:solidFill>
                <a:latin typeface="Times New Roman" panose="02020603050405020304" pitchFamily="18" charset="0"/>
              </a:rPr>
              <a:t>Vậy:</a:t>
            </a:r>
          </a:p>
        </p:txBody>
      </p:sp>
      <p:sp>
        <p:nvSpPr>
          <p:cNvPr id="10394" name="Text Box 154">
            <a:extLst>
              <a:ext uri="{FF2B5EF4-FFF2-40B4-BE49-F238E27FC236}">
                <a16:creationId xmlns:a16="http://schemas.microsoft.com/office/drawing/2014/main" id="{BC05B1D7-4AFF-4E4E-9EBE-70E97DE86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507" y="132239"/>
            <a:ext cx="10287786" cy="49244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TIẾT 4- §3. LIÊN HỆ </a:t>
            </a:r>
            <a:r>
              <a:rPr 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GiỮA</a:t>
            </a: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PHÉP NHÂN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03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03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8" grpId="0"/>
      <p:bldP spid="10351" grpId="0"/>
      <p:bldP spid="10389" grpId="0"/>
      <p:bldP spid="103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A4098157-0E04-4949-AB03-9C8DE8A48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8913" y="609601"/>
            <a:ext cx="2209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000" b="1">
                <a:solidFill>
                  <a:srgbClr val="FF99FF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000" b="1" u="sng">
                <a:solidFill>
                  <a:srgbClr val="FF99FF"/>
                </a:solidFill>
                <a:latin typeface="Times New Roman" panose="02020603050405020304" pitchFamily="18" charset="0"/>
              </a:rPr>
              <a:t>Định lí: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CB2AFFD7-A86A-4EB5-B11E-07DB34F0E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887" y="1080819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0971" name="Text Box 11">
            <a:extLst>
              <a:ext uri="{FF2B5EF4-FFF2-40B4-BE49-F238E27FC236}">
                <a16:creationId xmlns:a16="http://schemas.microsoft.com/office/drawing/2014/main" id="{3137C01F-C511-45BA-8241-B09FD4F7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876" y="1539082"/>
            <a:ext cx="7795967" cy="66120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b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0967" name="Object 7">
            <a:extLst>
              <a:ext uri="{FF2B5EF4-FFF2-40B4-BE49-F238E27FC236}">
                <a16:creationId xmlns:a16="http://schemas.microsoft.com/office/drawing/2014/main" id="{A931B106-5CA3-4E07-AE98-C3C14E685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53257"/>
              </p:ext>
            </p:extLst>
          </p:nvPr>
        </p:nvGraphicFramePr>
        <p:xfrm>
          <a:off x="5749560" y="1605963"/>
          <a:ext cx="23002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904842" imgH="219186" progId="Equation.DSMT4">
                  <p:embed/>
                </p:oleObj>
              </mc:Choice>
              <mc:Fallback>
                <p:oleObj name="Equation" r:id="rId3" imgW="904842" imgH="219186" progId="Equation.DSMT4">
                  <p:embed/>
                  <p:pic>
                    <p:nvPicPr>
                      <p:cNvPr id="40967" name="Object 7">
                        <a:extLst>
                          <a:ext uri="{FF2B5EF4-FFF2-40B4-BE49-F238E27FC236}">
                            <a16:creationId xmlns:a16="http://schemas.microsoft.com/office/drawing/2014/main" id="{A931B106-5CA3-4E07-AE98-C3C14E685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560" y="1605963"/>
                        <a:ext cx="23002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>
            <a:extLst>
              <a:ext uri="{FF2B5EF4-FFF2-40B4-BE49-F238E27FC236}">
                <a16:creationId xmlns:a16="http://schemas.microsoft.com/office/drawing/2014/main" id="{C1E47BC2-7427-4E2E-9975-07CC0F24A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087" y="2438401"/>
            <a:ext cx="27810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0973" name="Text Box 13">
            <a:extLst>
              <a:ext uri="{FF2B5EF4-FFF2-40B4-BE49-F238E27FC236}">
                <a16:creationId xmlns:a16="http://schemas.microsoft.com/office/drawing/2014/main" id="{F87ECD28-6883-47D9-A0B9-789A570B1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287" y="3200401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Vì a </a:t>
            </a: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0 và b ≥ 0 nên                  xác định và không âm</a:t>
            </a:r>
          </a:p>
        </p:txBody>
      </p:sp>
      <p:graphicFrame>
        <p:nvGraphicFramePr>
          <p:cNvPr id="40974" name="Object 14">
            <a:extLst>
              <a:ext uri="{FF2B5EF4-FFF2-40B4-BE49-F238E27FC236}">
                <a16:creationId xmlns:a16="http://schemas.microsoft.com/office/drawing/2014/main" id="{7C972FF0-E1C4-4228-B9F7-EC1B518E7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84313"/>
              </p:ext>
            </p:extLst>
          </p:nvPr>
        </p:nvGraphicFramePr>
        <p:xfrm>
          <a:off x="3646602" y="3060699"/>
          <a:ext cx="1150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447562" imgH="219186" progId="Equation.3">
                  <p:embed/>
                </p:oleObj>
              </mc:Choice>
              <mc:Fallback>
                <p:oleObj name="Equation" r:id="rId5" imgW="447562" imgH="219186" progId="Equation.3">
                  <p:embed/>
                  <p:pic>
                    <p:nvPicPr>
                      <p:cNvPr id="40974" name="Object 14">
                        <a:extLst>
                          <a:ext uri="{FF2B5EF4-FFF2-40B4-BE49-F238E27FC236}">
                            <a16:creationId xmlns:a16="http://schemas.microsoft.com/office/drawing/2014/main" id="{7C972FF0-E1C4-4228-B9F7-EC1B518E7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602" y="3060699"/>
                        <a:ext cx="1150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>
            <a:extLst>
              <a:ext uri="{FF2B5EF4-FFF2-40B4-BE49-F238E27FC236}">
                <a16:creationId xmlns:a16="http://schemas.microsoft.com/office/drawing/2014/main" id="{5A646B16-3BE6-496F-8132-0F2720F19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25811"/>
              </p:ext>
            </p:extLst>
          </p:nvPr>
        </p:nvGraphicFramePr>
        <p:xfrm>
          <a:off x="1790525" y="3898900"/>
          <a:ext cx="44751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771622" imgH="266694" progId="Equation.3">
                  <p:embed/>
                </p:oleObj>
              </mc:Choice>
              <mc:Fallback>
                <p:oleObj name="Equation" r:id="rId7" imgW="1771622" imgH="266694" progId="Equation.3">
                  <p:embed/>
                  <p:pic>
                    <p:nvPicPr>
                      <p:cNvPr id="40975" name="Object 15">
                        <a:extLst>
                          <a:ext uri="{FF2B5EF4-FFF2-40B4-BE49-F238E27FC236}">
                            <a16:creationId xmlns:a16="http://schemas.microsoft.com/office/drawing/2014/main" id="{5A646B16-3BE6-496F-8132-0F2720F19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525" y="3898900"/>
                        <a:ext cx="44751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6">
            <a:extLst>
              <a:ext uri="{FF2B5EF4-FFF2-40B4-BE49-F238E27FC236}">
                <a16:creationId xmlns:a16="http://schemas.microsoft.com/office/drawing/2014/main" id="{3C843659-605F-4160-955B-5D184024F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487" y="4038601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FFFF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77" name="Text Box 17">
                <a:extLst>
                  <a:ext uri="{FF2B5EF4-FFF2-40B4-BE49-F238E27FC236}">
                    <a16:creationId xmlns:a16="http://schemas.microsoft.com/office/drawing/2014/main" id="{66DB3CDE-D7F3-4298-A32B-1769378E79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87" y="4910138"/>
                <a:ext cx="8359214" cy="5680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None/>
                </a:pPr>
                <a:r>
                  <a:rPr lang="en-US" altLang="en-US" sz="28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8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alt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ă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𝑡h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ứ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h𝑎𝑖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ố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ủ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ứ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à</m:t>
                    </m:r>
                  </m:oMath>
                </a14:m>
                <a:r>
                  <a:rPr lang="en-US" altLang="en-US" sz="2800" dirty="0">
                    <a:solidFill>
                      <a:srgbClr val="FFFFFF"/>
                    </a:solidFill>
                    <a:latin typeface="Times New Roman" panose="02020603050405020304" pitchFamily="18" charset="0"/>
                  </a:rPr>
                  <a:t>:        </a:t>
                </a:r>
                <a:endParaRPr lang="en-US" altLang="en-US" sz="28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977" name="Text Box 17">
                <a:extLst>
                  <a:ext uri="{FF2B5EF4-FFF2-40B4-BE49-F238E27FC236}">
                    <a16:creationId xmlns:a16="http://schemas.microsoft.com/office/drawing/2014/main" id="{66DB3CDE-D7F3-4298-A32B-1769378E79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287" y="4910138"/>
                <a:ext cx="8359214" cy="568041"/>
              </a:xfrm>
              <a:prstGeom prst="rect">
                <a:avLst/>
              </a:prstGeom>
              <a:blipFill>
                <a:blip r:embed="rId9"/>
                <a:stretch>
                  <a:fillRect l="-1458" t="-2128" r="-9257" b="-287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78" name="Object 18">
            <a:extLst>
              <a:ext uri="{FF2B5EF4-FFF2-40B4-BE49-F238E27FC236}">
                <a16:creationId xmlns:a16="http://schemas.microsoft.com/office/drawing/2014/main" id="{BCF49308-693F-44D9-BD4A-63AE35DC5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95335"/>
              </p:ext>
            </p:extLst>
          </p:nvPr>
        </p:nvGraphicFramePr>
        <p:xfrm>
          <a:off x="8757501" y="4901917"/>
          <a:ext cx="23002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0" imgW="904842" imgH="219186" progId="Equation.DSMT4">
                  <p:embed/>
                </p:oleObj>
              </mc:Choice>
              <mc:Fallback>
                <p:oleObj name="Equation" r:id="rId10" imgW="904842" imgH="219186" progId="Equation.DSMT4">
                  <p:embed/>
                  <p:pic>
                    <p:nvPicPr>
                      <p:cNvPr id="40978" name="Object 18">
                        <a:extLst>
                          <a:ext uri="{FF2B5EF4-FFF2-40B4-BE49-F238E27FC236}">
                            <a16:creationId xmlns:a16="http://schemas.microsoft.com/office/drawing/2014/main" id="{BCF49308-693F-44D9-BD4A-63AE35DC5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501" y="4901917"/>
                        <a:ext cx="230028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19">
            <a:extLst>
              <a:ext uri="{FF2B5EF4-FFF2-40B4-BE49-F238E27FC236}">
                <a16:creationId xmlns:a16="http://schemas.microsoft.com/office/drawing/2014/main" id="{E93E1AE2-7028-4BA2-AAAA-534C674D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287" y="57483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* Chú ý:</a:t>
            </a:r>
          </a:p>
        </p:txBody>
      </p:sp>
      <p:graphicFrame>
        <p:nvGraphicFramePr>
          <p:cNvPr id="40980" name="Object 20">
            <a:extLst>
              <a:ext uri="{FF2B5EF4-FFF2-40B4-BE49-F238E27FC236}">
                <a16:creationId xmlns:a16="http://schemas.microsoft.com/office/drawing/2014/main" id="{EB5CE1BE-A8D3-47A4-882C-5D6C7CAFA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29627"/>
              </p:ext>
            </p:extLst>
          </p:nvPr>
        </p:nvGraphicFramePr>
        <p:xfrm>
          <a:off x="2098501" y="5748338"/>
          <a:ext cx="34813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2" imgW="1371570" imgH="219186" progId="Equation.3">
                  <p:embed/>
                </p:oleObj>
              </mc:Choice>
              <mc:Fallback>
                <p:oleObj name="Equation" r:id="rId12" imgW="1371570" imgH="219186" progId="Equation.3">
                  <p:embed/>
                  <p:pic>
                    <p:nvPicPr>
                      <p:cNvPr id="40980" name="Object 20">
                        <a:extLst>
                          <a:ext uri="{FF2B5EF4-FFF2-40B4-BE49-F238E27FC236}">
                            <a16:creationId xmlns:a16="http://schemas.microsoft.com/office/drawing/2014/main" id="{EB5CE1BE-A8D3-47A4-882C-5D6C7CAFA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501" y="5748338"/>
                        <a:ext cx="34813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Text Box 21">
            <a:extLst>
              <a:ext uri="{FF2B5EF4-FFF2-40B4-BE49-F238E27FC236}">
                <a16:creationId xmlns:a16="http://schemas.microsoft.com/office/drawing/2014/main" id="{F5C935F7-5261-470B-A8BD-9DD33187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3. LIÊN HỆ GiỮA PHÉP NHÂN VÀ PHÉP KHAI PHƯƠNG</a:t>
            </a:r>
          </a:p>
        </p:txBody>
      </p:sp>
      <p:sp>
        <p:nvSpPr>
          <p:cNvPr id="3" name="Flowchart: Alternate Process 2">
            <a:extLst>
              <a:ext uri="{FF2B5EF4-FFF2-40B4-BE49-F238E27FC236}">
                <a16:creationId xmlns:a16="http://schemas.microsoft.com/office/drawing/2014/main" id="{368F892E-AAF4-490E-BECE-1AC18E35A95E}"/>
              </a:ext>
            </a:extLst>
          </p:cNvPr>
          <p:cNvSpPr/>
          <p:nvPr/>
        </p:nvSpPr>
        <p:spPr bwMode="auto">
          <a:xfrm>
            <a:off x="1365393" y="1353771"/>
            <a:ext cx="3970178" cy="335329"/>
          </a:xfrm>
          <a:prstGeom prst="flowChartAlternateProcess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71" grpId="0" animBg="1"/>
      <p:bldP spid="40972" grpId="0"/>
      <p:bldP spid="40973" grpId="0"/>
      <p:bldP spid="40976" grpId="0"/>
      <p:bldP spid="40977" grpId="0"/>
      <p:bldP spid="409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9" name="Text Box 39">
            <a:extLst>
              <a:ext uri="{FF2B5EF4-FFF2-40B4-BE49-F238E27FC236}">
                <a16:creationId xmlns:a16="http://schemas.microsoft.com/office/drawing/2014/main" id="{F12226F2-3A0A-4EBF-88D1-18793EDC4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260351"/>
            <a:ext cx="7858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altLang="en-US" sz="28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240" name="Object 40">
            <a:extLst>
              <a:ext uri="{FF2B5EF4-FFF2-40B4-BE49-F238E27FC236}">
                <a16:creationId xmlns:a16="http://schemas.microsoft.com/office/drawing/2014/main" id="{AB661E09-6E49-424D-9B12-5A422BDF1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75704"/>
              </p:ext>
            </p:extLst>
          </p:nvPr>
        </p:nvGraphicFramePr>
        <p:xfrm>
          <a:off x="2424114" y="1125538"/>
          <a:ext cx="6696075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688760" imgH="1041120" progId="Equation.3">
                  <p:embed/>
                </p:oleObj>
              </mc:Choice>
              <mc:Fallback>
                <p:oleObj name="Equation" r:id="rId3" imgW="1688760" imgH="1041120" progId="Equation.3">
                  <p:embed/>
                  <p:pic>
                    <p:nvPicPr>
                      <p:cNvPr id="51240" name="Object 40">
                        <a:extLst>
                          <a:ext uri="{FF2B5EF4-FFF2-40B4-BE49-F238E27FC236}">
                            <a16:creationId xmlns:a16="http://schemas.microsoft.com/office/drawing/2014/main" id="{AB661E09-6E49-424D-9B12-5A422BDF1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125538"/>
                        <a:ext cx="6696075" cy="3816350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2" name="WordArt 42">
            <a:extLst>
              <a:ext uri="{FF2B5EF4-FFF2-40B4-BE49-F238E27FC236}">
                <a16:creationId xmlns:a16="http://schemas.microsoft.com/office/drawing/2014/main" id="{22CC1778-4644-454C-96D7-7FD8064FCA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48750" y="1268414"/>
            <a:ext cx="647700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51243" name="WordArt 43">
            <a:extLst>
              <a:ext uri="{FF2B5EF4-FFF2-40B4-BE49-F238E27FC236}">
                <a16:creationId xmlns:a16="http://schemas.microsoft.com/office/drawing/2014/main" id="{713BD887-C86B-4811-BD5F-EAC2DF9E63C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64651" y="2133600"/>
            <a:ext cx="3524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51244" name="WordArt 44">
            <a:extLst>
              <a:ext uri="{FF2B5EF4-FFF2-40B4-BE49-F238E27FC236}">
                <a16:creationId xmlns:a16="http://schemas.microsoft.com/office/drawing/2014/main" id="{55FBB800-0425-4D24-B6D0-15B3DA20E61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91626" y="3213100"/>
            <a:ext cx="3524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51245" name="WordArt 45">
            <a:extLst>
              <a:ext uri="{FF2B5EF4-FFF2-40B4-BE49-F238E27FC236}">
                <a16:creationId xmlns:a16="http://schemas.microsoft.com/office/drawing/2014/main" id="{4A877FDD-E199-4DA0-9F80-568D506A51E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48750" y="4221164"/>
            <a:ext cx="647700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  <a:cs typeface="Arial" panose="020B0604020202020204" pitchFamily="34" charset="0"/>
              </a:rPr>
              <a:t>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2" name="Text Box 36">
            <a:extLst>
              <a:ext uri="{FF2B5EF4-FFF2-40B4-BE49-F238E27FC236}">
                <a16:creationId xmlns:a16="http://schemas.microsoft.com/office/drawing/2014/main" id="{2EB72A4D-A8C6-4D2A-9E50-500D7D5A6A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1" y="260350"/>
            <a:ext cx="86407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alt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altLang="en-US" sz="28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5333" name="Object 37">
            <a:extLst>
              <a:ext uri="{FF2B5EF4-FFF2-40B4-BE49-F238E27FC236}">
                <a16:creationId xmlns:a16="http://schemas.microsoft.com/office/drawing/2014/main" id="{71DE1BC1-6360-4D1F-964E-FFD3566D6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02232"/>
              </p:ext>
            </p:extLst>
          </p:nvPr>
        </p:nvGraphicFramePr>
        <p:xfrm>
          <a:off x="3792538" y="2133601"/>
          <a:ext cx="40322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914400" imgH="228600" progId="Equation.3">
                  <p:embed/>
                </p:oleObj>
              </mc:Choice>
              <mc:Fallback>
                <p:oleObj name="Equation" r:id="rId3" imgW="914400" imgH="228600" progId="Equation.3">
                  <p:embed/>
                  <p:pic>
                    <p:nvPicPr>
                      <p:cNvPr id="55333" name="Object 37">
                        <a:extLst>
                          <a:ext uri="{FF2B5EF4-FFF2-40B4-BE49-F238E27FC236}">
                            <a16:creationId xmlns:a16="http://schemas.microsoft.com/office/drawing/2014/main" id="{71DE1BC1-6360-4D1F-964E-FFD3566D6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133601"/>
                        <a:ext cx="4032250" cy="1133475"/>
                      </a:xfrm>
                      <a:prstGeom prst="rect">
                        <a:avLst/>
                      </a:prstGeom>
                      <a:blipFill dpi="0" rotWithShape="1">
                        <a:blip r:embed="rId5"/>
                        <a:srcRect/>
                        <a:tile tx="0" ty="0" sx="100000" sy="100000" flip="none" algn="tl"/>
                      </a:blipFill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4" name="AutoShape 38">
            <a:extLst>
              <a:ext uri="{FF2B5EF4-FFF2-40B4-BE49-F238E27FC236}">
                <a16:creationId xmlns:a16="http://schemas.microsoft.com/office/drawing/2014/main" id="{B86BE634-0DA1-4AF2-B09D-F7D5FAD1D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1562" y="1412410"/>
            <a:ext cx="4968875" cy="720725"/>
          </a:xfrm>
          <a:prstGeom prst="rightArrow">
            <a:avLst>
              <a:gd name="adj1" fmla="val 50000"/>
              <a:gd name="adj2" fmla="val 17235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335" name="AutoShape 39">
            <a:extLst>
              <a:ext uri="{FF2B5EF4-FFF2-40B4-BE49-F238E27FC236}">
                <a16:creationId xmlns:a16="http://schemas.microsoft.com/office/drawing/2014/main" id="{76D0CD87-A6F1-4688-B812-4C8DD2E4F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3893" y="3423863"/>
            <a:ext cx="4968875" cy="792162"/>
          </a:xfrm>
          <a:prstGeom prst="leftArrow">
            <a:avLst>
              <a:gd name="adj1" fmla="val 50000"/>
              <a:gd name="adj2" fmla="val 1568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 các căn bậc h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53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20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4" grpId="0" animBg="1"/>
      <p:bldP spid="553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6" name="Text Box 82">
            <a:extLst>
              <a:ext uri="{FF2B5EF4-FFF2-40B4-BE49-F238E27FC236}">
                <a16:creationId xmlns:a16="http://schemas.microsoft.com/office/drawing/2014/main" id="{5DAD18D7-AABD-4CC7-BDBE-05C0E0D15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37" y="609601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000" b="1" dirty="0">
                <a:solidFill>
                  <a:srgbClr val="FF99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000" b="1" u="sng" dirty="0" err="1">
                <a:solidFill>
                  <a:srgbClr val="FF99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3000" b="1" u="sng" dirty="0">
                <a:solidFill>
                  <a:srgbClr val="FF99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99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000" b="1" u="sng" dirty="0">
                <a:solidFill>
                  <a:srgbClr val="FF99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348" name="Text Box 84">
            <a:extLst>
              <a:ext uri="{FF2B5EF4-FFF2-40B4-BE49-F238E27FC236}">
                <a16:creationId xmlns:a16="http://schemas.microsoft.com/office/drawing/2014/main" id="{50F4BCA5-9E8A-4835-B911-7E3FB9650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837" y="1143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sz="2800" b="1" u="sng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b="1" u="sng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b="1" u="sng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b="1" u="sng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u="sng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u="sng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b="1" u="sng" dirty="0">
                <a:solidFill>
                  <a:srgbClr val="FFCC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349" name="Text Box 85">
            <a:extLst>
              <a:ext uri="{FF2B5EF4-FFF2-40B4-BE49-F238E27FC236}">
                <a16:creationId xmlns:a16="http://schemas.microsoft.com/office/drawing/2014/main" id="{0870DC95-F93D-42E2-BDE2-DA1C9EA66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637" y="1752600"/>
            <a:ext cx="10321564" cy="94615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ừng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nhau</a:t>
            </a:r>
            <a:endParaRPr lang="en-US" altLang="en-US" sz="2800" dirty="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350" name="Object 86">
            <a:extLst>
              <a:ext uri="{FF2B5EF4-FFF2-40B4-BE49-F238E27FC236}">
                <a16:creationId xmlns:a16="http://schemas.microsoft.com/office/drawing/2014/main" id="{B0DEA19D-79F3-4663-89D2-6B688E207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7014" y="3352800"/>
          <a:ext cx="60721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2362253" imgH="247529" progId="Equation.3">
                  <p:embed/>
                </p:oleObj>
              </mc:Choice>
              <mc:Fallback>
                <p:oleObj name="Equation" r:id="rId3" imgW="2362253" imgH="247529" progId="Equation.3">
                  <p:embed/>
                  <p:pic>
                    <p:nvPicPr>
                      <p:cNvPr id="11350" name="Object 86">
                        <a:extLst>
                          <a:ext uri="{FF2B5EF4-FFF2-40B4-BE49-F238E27FC236}">
                            <a16:creationId xmlns:a16="http://schemas.microsoft.com/office/drawing/2014/main" id="{B0DEA19D-79F3-4663-89D2-6B688E207E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4" y="3352800"/>
                        <a:ext cx="60721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" name="Text Box 102">
            <a:extLst>
              <a:ext uri="{FF2B5EF4-FFF2-40B4-BE49-F238E27FC236}">
                <a16:creationId xmlns:a16="http://schemas.microsoft.com/office/drawing/2014/main" id="{2F700DA5-A7F1-43FC-8798-9C8206F50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636" y="2743201"/>
            <a:ext cx="103215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dụ1: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800" b="1" dirty="0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382" name="Text Box 118">
            <a:extLst>
              <a:ext uri="{FF2B5EF4-FFF2-40B4-BE49-F238E27FC236}">
                <a16:creationId xmlns:a16="http://schemas.microsoft.com/office/drawing/2014/main" id="{63E60516-E7AD-40D1-8F5C-255393583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886201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>
                <a:solidFill>
                  <a:srgbClr val="FF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11383" name="Object 119">
            <a:extLst>
              <a:ext uri="{FF2B5EF4-FFF2-40B4-BE49-F238E27FC236}">
                <a16:creationId xmlns:a16="http://schemas.microsoft.com/office/drawing/2014/main" id="{F95077A5-AF57-410A-90C7-17FCD49BC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60830"/>
              </p:ext>
            </p:extLst>
          </p:nvPr>
        </p:nvGraphicFramePr>
        <p:xfrm>
          <a:off x="847528" y="4495800"/>
          <a:ext cx="2371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914290" imgH="247529" progId="Equation.3">
                  <p:embed/>
                </p:oleObj>
              </mc:Choice>
              <mc:Fallback>
                <p:oleObj name="Equation" r:id="rId5" imgW="914290" imgH="247529" progId="Equation.3">
                  <p:embed/>
                  <p:pic>
                    <p:nvPicPr>
                      <p:cNvPr id="11383" name="Object 119">
                        <a:extLst>
                          <a:ext uri="{FF2B5EF4-FFF2-40B4-BE49-F238E27FC236}">
                            <a16:creationId xmlns:a16="http://schemas.microsoft.com/office/drawing/2014/main" id="{F95077A5-AF57-410A-90C7-17FCD49BC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28" y="4495800"/>
                        <a:ext cx="23717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4" name="Object 120">
            <a:extLst>
              <a:ext uri="{FF2B5EF4-FFF2-40B4-BE49-F238E27FC236}">
                <a16:creationId xmlns:a16="http://schemas.microsoft.com/office/drawing/2014/main" id="{54D4E85E-90C3-4E5C-951C-6AA0B4E32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660927"/>
              </p:ext>
            </p:extLst>
          </p:nvPr>
        </p:nvGraphicFramePr>
        <p:xfrm>
          <a:off x="3287516" y="4495800"/>
          <a:ext cx="28273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1095420" imgH="247529" progId="Equation.3">
                  <p:embed/>
                </p:oleObj>
              </mc:Choice>
              <mc:Fallback>
                <p:oleObj name="Equation" r:id="rId7" imgW="1095420" imgH="247529" progId="Equation.3">
                  <p:embed/>
                  <p:pic>
                    <p:nvPicPr>
                      <p:cNvPr id="11384" name="Object 120">
                        <a:extLst>
                          <a:ext uri="{FF2B5EF4-FFF2-40B4-BE49-F238E27FC236}">
                            <a16:creationId xmlns:a16="http://schemas.microsoft.com/office/drawing/2014/main" id="{54D4E85E-90C3-4E5C-951C-6AA0B4E322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516" y="4495800"/>
                        <a:ext cx="28273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5" name="Object 121">
            <a:extLst>
              <a:ext uri="{FF2B5EF4-FFF2-40B4-BE49-F238E27FC236}">
                <a16:creationId xmlns:a16="http://schemas.microsoft.com/office/drawing/2014/main" id="{BA5C2A5A-2DAC-44DF-90E0-1E640C1BF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17101"/>
              </p:ext>
            </p:extLst>
          </p:nvPr>
        </p:nvGraphicFramePr>
        <p:xfrm>
          <a:off x="6343452" y="4560888"/>
          <a:ext cx="1462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9" imgW="562017" imgH="190573" progId="Equation.3">
                  <p:embed/>
                </p:oleObj>
              </mc:Choice>
              <mc:Fallback>
                <p:oleObj name="Equation" r:id="rId9" imgW="562017" imgH="190573" progId="Equation.3">
                  <p:embed/>
                  <p:pic>
                    <p:nvPicPr>
                      <p:cNvPr id="11385" name="Object 121">
                        <a:extLst>
                          <a:ext uri="{FF2B5EF4-FFF2-40B4-BE49-F238E27FC236}">
                            <a16:creationId xmlns:a16="http://schemas.microsoft.com/office/drawing/2014/main" id="{BA5C2A5A-2DAC-44DF-90E0-1E640C1BF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452" y="4560888"/>
                        <a:ext cx="14620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6" name="Object 122">
            <a:extLst>
              <a:ext uri="{FF2B5EF4-FFF2-40B4-BE49-F238E27FC236}">
                <a16:creationId xmlns:a16="http://schemas.microsoft.com/office/drawing/2014/main" id="{02F53458-CCDD-468E-92F4-D90964BB9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07747"/>
              </p:ext>
            </p:extLst>
          </p:nvPr>
        </p:nvGraphicFramePr>
        <p:xfrm>
          <a:off x="8143677" y="4619626"/>
          <a:ext cx="812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1" imgW="304763" imgH="152512" progId="Equation.3">
                  <p:embed/>
                </p:oleObj>
              </mc:Choice>
              <mc:Fallback>
                <p:oleObj name="Equation" r:id="rId11" imgW="304763" imgH="152512" progId="Equation.3">
                  <p:embed/>
                  <p:pic>
                    <p:nvPicPr>
                      <p:cNvPr id="11386" name="Object 122">
                        <a:extLst>
                          <a:ext uri="{FF2B5EF4-FFF2-40B4-BE49-F238E27FC236}">
                            <a16:creationId xmlns:a16="http://schemas.microsoft.com/office/drawing/2014/main" id="{02F53458-CCDD-468E-92F4-D90964BB9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677" y="4619626"/>
                        <a:ext cx="812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7" name="Object 123">
            <a:extLst>
              <a:ext uri="{FF2B5EF4-FFF2-40B4-BE49-F238E27FC236}">
                <a16:creationId xmlns:a16="http://schemas.microsoft.com/office/drawing/2014/main" id="{5D946807-7736-4275-991A-2E7149F5E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398452"/>
              </p:ext>
            </p:extLst>
          </p:nvPr>
        </p:nvGraphicFramePr>
        <p:xfrm>
          <a:off x="857053" y="5426075"/>
          <a:ext cx="1819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3" imgW="704816" imgH="228634" progId="Equation.3">
                  <p:embed/>
                </p:oleObj>
              </mc:Choice>
              <mc:Fallback>
                <p:oleObj name="Equation" r:id="rId13" imgW="704816" imgH="228634" progId="Equation.3">
                  <p:embed/>
                  <p:pic>
                    <p:nvPicPr>
                      <p:cNvPr id="11387" name="Object 123">
                        <a:extLst>
                          <a:ext uri="{FF2B5EF4-FFF2-40B4-BE49-F238E27FC236}">
                            <a16:creationId xmlns:a16="http://schemas.microsoft.com/office/drawing/2014/main" id="{5D946807-7736-4275-991A-2E7149F5E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53" y="5426075"/>
                        <a:ext cx="18192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8" name="Object 124">
            <a:extLst>
              <a:ext uri="{FF2B5EF4-FFF2-40B4-BE49-F238E27FC236}">
                <a16:creationId xmlns:a16="http://schemas.microsoft.com/office/drawing/2014/main" id="{F90D72F5-4C00-4F2B-B690-092EDCF6F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45999"/>
              </p:ext>
            </p:extLst>
          </p:nvPr>
        </p:nvGraphicFramePr>
        <p:xfrm>
          <a:off x="2838253" y="5426076"/>
          <a:ext cx="2079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5" imgW="800105" imgH="219186" progId="Equation.3">
                  <p:embed/>
                </p:oleObj>
              </mc:Choice>
              <mc:Fallback>
                <p:oleObj name="Equation" r:id="rId15" imgW="800105" imgH="219186" progId="Equation.3">
                  <p:embed/>
                  <p:pic>
                    <p:nvPicPr>
                      <p:cNvPr id="11388" name="Object 124">
                        <a:extLst>
                          <a:ext uri="{FF2B5EF4-FFF2-40B4-BE49-F238E27FC236}">
                            <a16:creationId xmlns:a16="http://schemas.microsoft.com/office/drawing/2014/main" id="{F90D72F5-4C00-4F2B-B690-092EDCF6FB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253" y="5426076"/>
                        <a:ext cx="2079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9" name="Object 125">
            <a:extLst>
              <a:ext uri="{FF2B5EF4-FFF2-40B4-BE49-F238E27FC236}">
                <a16:creationId xmlns:a16="http://schemas.microsoft.com/office/drawing/2014/main" id="{05532536-4175-47A6-98E0-3D5B54F57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90817"/>
              </p:ext>
            </p:extLst>
          </p:nvPr>
        </p:nvGraphicFramePr>
        <p:xfrm>
          <a:off x="4952802" y="5437188"/>
          <a:ext cx="25336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7" imgW="980965" imgH="219186" progId="Equation.3">
                  <p:embed/>
                </p:oleObj>
              </mc:Choice>
              <mc:Fallback>
                <p:oleObj name="Equation" r:id="rId17" imgW="980965" imgH="219186" progId="Equation.3">
                  <p:embed/>
                  <p:pic>
                    <p:nvPicPr>
                      <p:cNvPr id="11389" name="Object 125">
                        <a:extLst>
                          <a:ext uri="{FF2B5EF4-FFF2-40B4-BE49-F238E27FC236}">
                            <a16:creationId xmlns:a16="http://schemas.microsoft.com/office/drawing/2014/main" id="{05532536-4175-47A6-98E0-3D5B54F57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802" y="5437188"/>
                        <a:ext cx="25336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0" name="Object 126">
            <a:extLst>
              <a:ext uri="{FF2B5EF4-FFF2-40B4-BE49-F238E27FC236}">
                <a16:creationId xmlns:a16="http://schemas.microsoft.com/office/drawing/2014/main" id="{612C9A2C-6BDC-4A50-8394-DF14790A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08087"/>
              </p:ext>
            </p:extLst>
          </p:nvPr>
        </p:nvGraphicFramePr>
        <p:xfrm>
          <a:off x="7702483" y="5555579"/>
          <a:ext cx="1397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9" imgW="533403" imgH="171408" progId="Equation.3">
                  <p:embed/>
                </p:oleObj>
              </mc:Choice>
              <mc:Fallback>
                <p:oleObj name="Equation" r:id="rId19" imgW="533403" imgH="171408" progId="Equation.3">
                  <p:embed/>
                  <p:pic>
                    <p:nvPicPr>
                      <p:cNvPr id="11390" name="Object 126">
                        <a:extLst>
                          <a:ext uri="{FF2B5EF4-FFF2-40B4-BE49-F238E27FC236}">
                            <a16:creationId xmlns:a16="http://schemas.microsoft.com/office/drawing/2014/main" id="{612C9A2C-6BDC-4A50-8394-DF14790A7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483" y="5555579"/>
                        <a:ext cx="1397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1" name="Object 127">
            <a:extLst>
              <a:ext uri="{FF2B5EF4-FFF2-40B4-BE49-F238E27FC236}">
                <a16:creationId xmlns:a16="http://schemas.microsoft.com/office/drawing/2014/main" id="{613428C0-102B-4F0B-8FFB-51DD2CBB54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979858"/>
              </p:ext>
            </p:extLst>
          </p:nvPr>
        </p:nvGraphicFramePr>
        <p:xfrm>
          <a:off x="9378884" y="5550815"/>
          <a:ext cx="974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1" imgW="371439" imgH="171408" progId="Equation.3">
                  <p:embed/>
                </p:oleObj>
              </mc:Choice>
              <mc:Fallback>
                <p:oleObj name="Equation" r:id="rId21" imgW="371439" imgH="171408" progId="Equation.3">
                  <p:embed/>
                  <p:pic>
                    <p:nvPicPr>
                      <p:cNvPr id="11391" name="Object 127">
                        <a:extLst>
                          <a:ext uri="{FF2B5EF4-FFF2-40B4-BE49-F238E27FC236}">
                            <a16:creationId xmlns:a16="http://schemas.microsoft.com/office/drawing/2014/main" id="{613428C0-102B-4F0B-8FFB-51DD2CBB54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8884" y="5550815"/>
                        <a:ext cx="974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93" name="Text Box 129">
            <a:extLst>
              <a:ext uri="{FF2B5EF4-FFF2-40B4-BE49-F238E27FC236}">
                <a16:creationId xmlns:a16="http://schemas.microsoft.com/office/drawing/2014/main" id="{7989D5A1-12FA-4A40-A069-5484D8E1F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3. LIÊN HỆ GiỮA PHÉP NHÂN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13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113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1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" grpId="0"/>
      <p:bldP spid="11348" grpId="0"/>
      <p:bldP spid="11349" grpId="0" animBg="1"/>
      <p:bldP spid="11366" grpId="0"/>
      <p:bldP spid="113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5">
            <a:extLst>
              <a:ext uri="{FF2B5EF4-FFF2-40B4-BE49-F238E27FC236}">
                <a16:creationId xmlns:a16="http://schemas.microsoft.com/office/drawing/2014/main" id="{595D7AC1-89A2-4AE8-8871-6B7A6ABDF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78" y="825810"/>
            <a:ext cx="1449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de-DE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. Tính</a:t>
            </a:r>
            <a:endParaRPr lang="de-DE" alt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0" name="Line 38">
            <a:extLst>
              <a:ext uri="{FF2B5EF4-FFF2-40B4-BE49-F238E27FC236}">
                <a16:creationId xmlns:a16="http://schemas.microsoft.com/office/drawing/2014/main" id="{B0B6C258-1511-48CD-BAF4-54E6FF2E7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9557" y="1317624"/>
            <a:ext cx="127671" cy="51114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9" name="Object 39">
            <a:extLst>
              <a:ext uri="{FF2B5EF4-FFF2-40B4-BE49-F238E27FC236}">
                <a16:creationId xmlns:a16="http://schemas.microsoft.com/office/drawing/2014/main" id="{934C9DDC-F516-49AB-B747-AFD40E00D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63782"/>
              </p:ext>
            </p:extLst>
          </p:nvPr>
        </p:nvGraphicFramePr>
        <p:xfrm>
          <a:off x="758400" y="1351238"/>
          <a:ext cx="2482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104868" imgH="247529" progId="Equation.3">
                  <p:embed/>
                </p:oleObj>
              </mc:Choice>
              <mc:Fallback>
                <p:oleObj name="Equation" r:id="rId3" imgW="1104868" imgH="247529" progId="Equation.3">
                  <p:embed/>
                  <p:pic>
                    <p:nvPicPr>
                      <p:cNvPr id="8199" name="Object 39">
                        <a:extLst>
                          <a:ext uri="{FF2B5EF4-FFF2-40B4-BE49-F238E27FC236}">
                            <a16:creationId xmlns:a16="http://schemas.microsoft.com/office/drawing/2014/main" id="{934C9DDC-F516-49AB-B747-AFD40E00D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00" y="1351238"/>
                        <a:ext cx="2482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40">
            <a:extLst>
              <a:ext uri="{FF2B5EF4-FFF2-40B4-BE49-F238E27FC236}">
                <a16:creationId xmlns:a16="http://schemas.microsoft.com/office/drawing/2014/main" id="{9847EEBF-DA46-4F5C-8243-103680EBA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26" y="1277939"/>
          <a:ext cx="18065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780939" imgH="228634" progId="Equation.3">
                  <p:embed/>
                </p:oleObj>
              </mc:Choice>
              <mc:Fallback>
                <p:oleObj name="Equation" r:id="rId5" imgW="780939" imgH="228634" progId="Equation.3">
                  <p:embed/>
                  <p:pic>
                    <p:nvPicPr>
                      <p:cNvPr id="8200" name="Object 40">
                        <a:extLst>
                          <a:ext uri="{FF2B5EF4-FFF2-40B4-BE49-F238E27FC236}">
                            <a16:creationId xmlns:a16="http://schemas.microsoft.com/office/drawing/2014/main" id="{9847EEBF-DA46-4F5C-8243-103680EBA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6" y="1277939"/>
                        <a:ext cx="18065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7" name="Text Box 65">
            <a:extLst>
              <a:ext uri="{FF2B5EF4-FFF2-40B4-BE49-F238E27FC236}">
                <a16:creationId xmlns:a16="http://schemas.microsoft.com/office/drawing/2014/main" id="{59FE8ABD-9E95-4BFC-998C-C7E4F29FE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3. LIÊN HỆ GiỮA PHÉP NHÂN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A526862C-764D-49F0-B0FC-3F13D5804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222" y="609601"/>
            <a:ext cx="701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3000" b="1" dirty="0">
                <a:solidFill>
                  <a:srgbClr val="FF99FF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3000" b="1" u="sng" dirty="0" err="1">
                <a:solidFill>
                  <a:srgbClr val="FF99FF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3000" b="1" u="sng" dirty="0">
                <a:solidFill>
                  <a:srgbClr val="FF99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u="sng" dirty="0" err="1">
                <a:solidFill>
                  <a:srgbClr val="FF99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3000" b="1" u="sng" dirty="0">
                <a:solidFill>
                  <a:srgbClr val="FF99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A48B5012-CBDC-438E-962E-977414397A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422" y="1143001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800" b="1" u="sng">
                <a:solidFill>
                  <a:srgbClr val="FFCC00"/>
                </a:solidFill>
                <a:latin typeface="Times New Roman" panose="02020603050405020304" pitchFamily="18" charset="0"/>
              </a:rPr>
              <a:t>Quy tắc nhân các căn bậc hai:</a:t>
            </a:r>
          </a:p>
        </p:txBody>
      </p:sp>
      <p:sp>
        <p:nvSpPr>
          <p:cNvPr id="41989" name="Text Box 5">
            <a:extLst>
              <a:ext uri="{FF2B5EF4-FFF2-40B4-BE49-F238E27FC236}">
                <a16:creationId xmlns:a16="http://schemas.microsoft.com/office/drawing/2014/main" id="{E17F0CA9-E41B-4833-A2F1-C5E54FEE7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222" y="1752600"/>
            <a:ext cx="10274038" cy="95410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hai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FFFF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FFFF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7943563F-3497-4B93-8438-A1E2F1AFC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783251"/>
              </p:ext>
            </p:extLst>
          </p:nvPr>
        </p:nvGraphicFramePr>
        <p:xfrm>
          <a:off x="3457037" y="3232151"/>
          <a:ext cx="555466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2381148" imgH="247529" progId="Equation.3">
                  <p:embed/>
                </p:oleObj>
              </mc:Choice>
              <mc:Fallback>
                <p:oleObj name="Equation" r:id="rId3" imgW="2381148" imgH="247529" progId="Equation.3">
                  <p:embed/>
                  <p:pic>
                    <p:nvPicPr>
                      <p:cNvPr id="41990" name="Object 6">
                        <a:extLst>
                          <a:ext uri="{FF2B5EF4-FFF2-40B4-BE49-F238E27FC236}">
                            <a16:creationId xmlns:a16="http://schemas.microsoft.com/office/drawing/2014/main" id="{7943563F-3497-4B93-8438-A1E2F1AFC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037" y="3232151"/>
                        <a:ext cx="5554662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>
            <a:extLst>
              <a:ext uri="{FF2B5EF4-FFF2-40B4-BE49-F238E27FC236}">
                <a16:creationId xmlns:a16="http://schemas.microsoft.com/office/drawing/2014/main" id="{D1830E56-9B6E-49AD-8783-9CD965E69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222" y="3214688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FFCC00"/>
                </a:solidFill>
                <a:latin typeface="Times New Roman" panose="02020603050405020304" pitchFamily="18" charset="0"/>
              </a:rPr>
              <a:t> dụ2: </a:t>
            </a:r>
            <a:r>
              <a:rPr lang="en-US" alt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800" b="1" dirty="0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2" name="Text Box 8">
            <a:extLst>
              <a:ext uri="{FF2B5EF4-FFF2-40B4-BE49-F238E27FC236}">
                <a16:creationId xmlns:a16="http://schemas.microsoft.com/office/drawing/2014/main" id="{9C6BE035-FDB1-47E8-930D-D4BED704D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700" y="3913796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800" dirty="0" err="1">
                <a:solidFill>
                  <a:srgbClr val="FFCC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dirty="0">
              <a:solidFill>
                <a:srgbClr val="FFCC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2D8AE6F7-6802-4252-8CC6-397AF766A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45090"/>
              </p:ext>
            </p:extLst>
          </p:nvPr>
        </p:nvGraphicFramePr>
        <p:xfrm>
          <a:off x="1937428" y="3936868"/>
          <a:ext cx="1444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638140" imgH="228634" progId="Equation.3">
                  <p:embed/>
                </p:oleObj>
              </mc:Choice>
              <mc:Fallback>
                <p:oleObj name="Equation" r:id="rId5" imgW="638140" imgH="228634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2D8AE6F7-6802-4252-8CC6-397AF766A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428" y="3936868"/>
                        <a:ext cx="14446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>
            <a:extLst>
              <a:ext uri="{FF2B5EF4-FFF2-40B4-BE49-F238E27FC236}">
                <a16:creationId xmlns:a16="http://schemas.microsoft.com/office/drawing/2014/main" id="{A8CBBE73-CF16-44C5-8207-61AA1ABC5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34719"/>
              </p:ext>
            </p:extLst>
          </p:nvPr>
        </p:nvGraphicFramePr>
        <p:xfrm>
          <a:off x="3842427" y="3952743"/>
          <a:ext cx="12842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7" imgW="533403" imgH="219186" progId="Equation.3">
                  <p:embed/>
                </p:oleObj>
              </mc:Choice>
              <mc:Fallback>
                <p:oleObj name="Equation" r:id="rId7" imgW="533403" imgH="219186" progId="Equation.3">
                  <p:embed/>
                  <p:pic>
                    <p:nvPicPr>
                      <p:cNvPr id="41994" name="Object 10">
                        <a:extLst>
                          <a:ext uri="{FF2B5EF4-FFF2-40B4-BE49-F238E27FC236}">
                            <a16:creationId xmlns:a16="http://schemas.microsoft.com/office/drawing/2014/main" id="{A8CBBE73-CF16-44C5-8207-61AA1ABC5E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427" y="3952743"/>
                        <a:ext cx="12842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>
            <a:extLst>
              <a:ext uri="{FF2B5EF4-FFF2-40B4-BE49-F238E27FC236}">
                <a16:creationId xmlns:a16="http://schemas.microsoft.com/office/drawing/2014/main" id="{22D8CC22-E0F8-4DC1-B9C1-0D331E258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02605"/>
              </p:ext>
            </p:extLst>
          </p:nvPr>
        </p:nvGraphicFramePr>
        <p:xfrm>
          <a:off x="5290228" y="4006717"/>
          <a:ext cx="1046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9" imgW="485894" imgH="219186" progId="Equation.3">
                  <p:embed/>
                </p:oleObj>
              </mc:Choice>
              <mc:Fallback>
                <p:oleObj name="Equation" r:id="rId9" imgW="485894" imgH="219186" progId="Equation.3">
                  <p:embed/>
                  <p:pic>
                    <p:nvPicPr>
                      <p:cNvPr id="41995" name="Object 11">
                        <a:extLst>
                          <a:ext uri="{FF2B5EF4-FFF2-40B4-BE49-F238E27FC236}">
                            <a16:creationId xmlns:a16="http://schemas.microsoft.com/office/drawing/2014/main" id="{22D8CC22-E0F8-4DC1-B9C1-0D331E2580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228" y="4006717"/>
                        <a:ext cx="1046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>
            <a:extLst>
              <a:ext uri="{FF2B5EF4-FFF2-40B4-BE49-F238E27FC236}">
                <a16:creationId xmlns:a16="http://schemas.microsoft.com/office/drawing/2014/main" id="{3223585E-E256-4056-9F00-67C6FB40F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21251"/>
              </p:ext>
            </p:extLst>
          </p:nvPr>
        </p:nvGraphicFramePr>
        <p:xfrm>
          <a:off x="6585628" y="4082917"/>
          <a:ext cx="696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1" imgW="295315" imgH="171408" progId="Equation.3">
                  <p:embed/>
                </p:oleObj>
              </mc:Choice>
              <mc:Fallback>
                <p:oleObj name="Equation" r:id="rId11" imgW="295315" imgH="171408" progId="Equation.3">
                  <p:embed/>
                  <p:pic>
                    <p:nvPicPr>
                      <p:cNvPr id="41996" name="Object 12">
                        <a:extLst>
                          <a:ext uri="{FF2B5EF4-FFF2-40B4-BE49-F238E27FC236}">
                            <a16:creationId xmlns:a16="http://schemas.microsoft.com/office/drawing/2014/main" id="{3223585E-E256-4056-9F00-67C6FB40F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628" y="4082917"/>
                        <a:ext cx="696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9B1A38AE-8B85-459E-8971-0E7EEAA5B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000228"/>
              </p:ext>
            </p:extLst>
          </p:nvPr>
        </p:nvGraphicFramePr>
        <p:xfrm>
          <a:off x="1805024" y="4847141"/>
          <a:ext cx="2387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3" imgW="1019297" imgH="247529" progId="Equation.3">
                  <p:embed/>
                </p:oleObj>
              </mc:Choice>
              <mc:Fallback>
                <p:oleObj name="Equation" r:id="rId13" imgW="1019297" imgH="247529" progId="Equation.3">
                  <p:embed/>
                  <p:pic>
                    <p:nvPicPr>
                      <p:cNvPr id="41997" name="Object 13">
                        <a:extLst>
                          <a:ext uri="{FF2B5EF4-FFF2-40B4-BE49-F238E27FC236}">
                            <a16:creationId xmlns:a16="http://schemas.microsoft.com/office/drawing/2014/main" id="{9B1A38AE-8B85-459E-8971-0E7EEAA5B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24" y="4847141"/>
                        <a:ext cx="23876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>
            <a:extLst>
              <a:ext uri="{FF2B5EF4-FFF2-40B4-BE49-F238E27FC236}">
                <a16:creationId xmlns:a16="http://schemas.microsoft.com/office/drawing/2014/main" id="{B7DC0423-9703-4747-A47F-3D17D3F23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51788"/>
              </p:ext>
            </p:extLst>
          </p:nvPr>
        </p:nvGraphicFramePr>
        <p:xfrm>
          <a:off x="4389474" y="4824915"/>
          <a:ext cx="19367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15" imgW="828718" imgH="247529" progId="Equation.3">
                  <p:embed/>
                </p:oleObj>
              </mc:Choice>
              <mc:Fallback>
                <p:oleObj name="Equation" r:id="rId15" imgW="828718" imgH="247529" progId="Equation.3">
                  <p:embed/>
                  <p:pic>
                    <p:nvPicPr>
                      <p:cNvPr id="41998" name="Object 14">
                        <a:extLst>
                          <a:ext uri="{FF2B5EF4-FFF2-40B4-BE49-F238E27FC236}">
                            <a16:creationId xmlns:a16="http://schemas.microsoft.com/office/drawing/2014/main" id="{B7DC0423-9703-4747-A47F-3D17D3F23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74" y="4824915"/>
                        <a:ext cx="19367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203C63A5-4DE8-4918-9010-1751ECD9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46692"/>
              </p:ext>
            </p:extLst>
          </p:nvPr>
        </p:nvGraphicFramePr>
        <p:xfrm>
          <a:off x="6554824" y="4824915"/>
          <a:ext cx="1676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7" imgW="714264" imgH="219186" progId="Equation.3">
                  <p:embed/>
                </p:oleObj>
              </mc:Choice>
              <mc:Fallback>
                <p:oleObj name="Equation" r:id="rId17" imgW="714264" imgH="219186" progId="Equation.3">
                  <p:embed/>
                  <p:pic>
                    <p:nvPicPr>
                      <p:cNvPr id="41999" name="Object 15">
                        <a:extLst>
                          <a:ext uri="{FF2B5EF4-FFF2-40B4-BE49-F238E27FC236}">
                            <a16:creationId xmlns:a16="http://schemas.microsoft.com/office/drawing/2014/main" id="{203C63A5-4DE8-4918-9010-1751ECD96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824" y="4824915"/>
                        <a:ext cx="16764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>
            <a:extLst>
              <a:ext uri="{FF2B5EF4-FFF2-40B4-BE49-F238E27FC236}">
                <a16:creationId xmlns:a16="http://schemas.microsoft.com/office/drawing/2014/main" id="{60BF5765-806C-4A0E-AE92-0372AD659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03909"/>
              </p:ext>
            </p:extLst>
          </p:nvPr>
        </p:nvGraphicFramePr>
        <p:xfrm>
          <a:off x="4413927" y="5410703"/>
          <a:ext cx="1425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9" imgW="638140" imgH="247529" progId="Equation.3">
                  <p:embed/>
                </p:oleObj>
              </mc:Choice>
              <mc:Fallback>
                <p:oleObj name="Equation" r:id="rId19" imgW="638140" imgH="247529" progId="Equation.3">
                  <p:embed/>
                  <p:pic>
                    <p:nvPicPr>
                      <p:cNvPr id="42000" name="Object 16">
                        <a:extLst>
                          <a:ext uri="{FF2B5EF4-FFF2-40B4-BE49-F238E27FC236}">
                            <a16:creationId xmlns:a16="http://schemas.microsoft.com/office/drawing/2014/main" id="{60BF5765-806C-4A0E-AE92-0372AD659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927" y="5410703"/>
                        <a:ext cx="14255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>
            <a:extLst>
              <a:ext uri="{FF2B5EF4-FFF2-40B4-BE49-F238E27FC236}">
                <a16:creationId xmlns:a16="http://schemas.microsoft.com/office/drawing/2014/main" id="{988E1E04-475F-47D3-9F19-682C2C8D4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71071"/>
              </p:ext>
            </p:extLst>
          </p:nvPr>
        </p:nvGraphicFramePr>
        <p:xfrm>
          <a:off x="5952751" y="5541512"/>
          <a:ext cx="1676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21" imgW="714264" imgH="171408" progId="Equation.3">
                  <p:embed/>
                </p:oleObj>
              </mc:Choice>
              <mc:Fallback>
                <p:oleObj name="Equation" r:id="rId21" imgW="714264" imgH="171408" progId="Equation.3">
                  <p:embed/>
                  <p:pic>
                    <p:nvPicPr>
                      <p:cNvPr id="42001" name="Object 17">
                        <a:extLst>
                          <a:ext uri="{FF2B5EF4-FFF2-40B4-BE49-F238E27FC236}">
                            <a16:creationId xmlns:a16="http://schemas.microsoft.com/office/drawing/2014/main" id="{988E1E04-475F-47D3-9F19-682C2C8D4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751" y="5541512"/>
                        <a:ext cx="1676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3" name="Text Box 19">
            <a:extLst>
              <a:ext uri="{FF2B5EF4-FFF2-40B4-BE49-F238E27FC236}">
                <a16:creationId xmlns:a16="http://schemas.microsoft.com/office/drawing/2014/main" id="{1D7E1050-E759-4192-9924-1C6915561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49847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tx2"/>
              </a:gs>
              <a:gs pos="100000">
                <a:srgbClr val="FFFF00"/>
              </a:gs>
            </a:gsLst>
            <a:lin ang="5400000" scaled="1"/>
          </a:gradFill>
          <a:ln w="9525" algn="ctr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§3. LIÊN HỆ GiỮA PHÉP NHÂN VÀ PHÉP KHAI PHƯƠ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8" grpId="0"/>
      <p:bldP spid="41989" grpId="0" animBg="1"/>
      <p:bldP spid="41991" grpId="0"/>
      <p:bldP spid="41992" grpId="0"/>
    </p:bldLst>
  </p:timing>
</p:sld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591</Words>
  <Application>Microsoft Office PowerPoint</Application>
  <PresentationFormat>Widescreen</PresentationFormat>
  <Paragraphs>80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Arial Black</vt:lpstr>
      <vt:lpstr>Calibri</vt:lpstr>
      <vt:lpstr>Cambria Math</vt:lpstr>
      <vt:lpstr>Tahoma</vt:lpstr>
      <vt:lpstr>Times New Roman</vt:lpstr>
      <vt:lpstr>Wingdings</vt:lpstr>
      <vt:lpstr>Ocean</vt:lpstr>
      <vt:lpstr>Default Design</vt:lpstr>
      <vt:lpstr>1_Default Design</vt:lpstr>
      <vt:lpstr>Equation</vt:lpstr>
      <vt:lpstr>PowerPoint Presentation</vt:lpstr>
      <vt:lpstr>MỤC TIÊ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h nguyen</dc:creator>
  <cp:lastModifiedBy>hanh nguyen</cp:lastModifiedBy>
  <cp:revision>5</cp:revision>
  <dcterms:created xsi:type="dcterms:W3CDTF">2021-09-15T08:16:17Z</dcterms:created>
  <dcterms:modified xsi:type="dcterms:W3CDTF">2021-09-16T00:30:54Z</dcterms:modified>
</cp:coreProperties>
</file>